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256" w:type="dxa"/>
        <w:tblInd w:w="-792" w:type="dxa"/>
        <w:tblLayout w:type="fixed"/>
        <w:tblLook w:val="0000" w:firstRow="0" w:lastRow="0" w:firstColumn="0" w:lastColumn="0" w:noHBand="0" w:noVBand="0"/>
      </w:tblPr>
      <w:tblGrid>
        <w:gridCol w:w="5011"/>
        <w:gridCol w:w="5245"/>
      </w:tblGrid>
      <w:tr w:rsidR="00F022A8" w:rsidRPr="007567FF" w:rsidTr="005B76F5">
        <w:tc>
          <w:tcPr>
            <w:tcW w:w="5011" w:type="dxa"/>
          </w:tcPr>
          <w:p w:rsidR="00CB08D9" w:rsidRPr="007567FF" w:rsidRDefault="00CB08D9" w:rsidP="00DE45CA">
            <w:pPr>
              <w:spacing w:after="0" w:line="0" w:lineRule="atLeast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7567FF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TRƯỜNG THCS THẠCH BÀN</w:t>
            </w:r>
          </w:p>
          <w:p w:rsidR="00CB08D9" w:rsidRPr="007567FF" w:rsidRDefault="00CB08D9" w:rsidP="00606FAA">
            <w:pPr>
              <w:spacing w:after="0" w:line="0" w:lineRule="atLeast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u w:val="single"/>
                <w:lang w:val="vi-VN"/>
              </w:rPr>
            </w:pPr>
            <w:r w:rsidRPr="007567FF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u w:val="single"/>
              </w:rPr>
              <w:t>Mã đề:</w:t>
            </w:r>
            <w:r w:rsidRPr="007567FF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u w:val="single"/>
                <w:lang w:val="vi-VN"/>
              </w:rPr>
              <w:t xml:space="preserve"> </w:t>
            </w:r>
            <w:r w:rsidRPr="007567FF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u w:val="single"/>
              </w:rPr>
              <w:t>70</w:t>
            </w:r>
            <w:r w:rsidRPr="007567FF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u w:val="single"/>
                <w:lang w:val="vi-VN"/>
              </w:rPr>
              <w:t>2</w:t>
            </w:r>
          </w:p>
        </w:tc>
        <w:tc>
          <w:tcPr>
            <w:tcW w:w="5245" w:type="dxa"/>
          </w:tcPr>
          <w:p w:rsidR="00CB08D9" w:rsidRPr="007567FF" w:rsidRDefault="00CB08D9" w:rsidP="00DE45CA">
            <w:pPr>
              <w:spacing w:after="0" w:line="0" w:lineRule="atLeast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ĐỀ </w:t>
            </w:r>
            <w:r w:rsidRPr="007567FF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KIỂM TR</w:t>
            </w:r>
            <w:r w:rsidRPr="007567FF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A HỌC KÌ II</w:t>
            </w:r>
          </w:p>
          <w:p w:rsidR="00CB08D9" w:rsidRPr="007567FF" w:rsidRDefault="00CB08D9" w:rsidP="00DE45CA">
            <w:pPr>
              <w:spacing w:after="0" w:line="0" w:lineRule="atLeast"/>
              <w:ind w:leftChars="-35" w:left="-77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 xml:space="preserve">Môn: </w:t>
            </w:r>
            <w:r w:rsidRPr="007567FF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TOÁN</w:t>
            </w:r>
            <w:r w:rsidRPr="007567FF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7567FF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7</w:t>
            </w:r>
            <w:r w:rsidRPr="007567F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</w:p>
          <w:p w:rsidR="00CB08D9" w:rsidRPr="007567FF" w:rsidRDefault="00CB08D9" w:rsidP="00DE45CA">
            <w:pPr>
              <w:spacing w:after="0" w:line="0" w:lineRule="atLeast"/>
              <w:ind w:leftChars="-35" w:left="-77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Thời gian làm bài: 90 phút</w:t>
            </w:r>
          </w:p>
          <w:p w:rsidR="00CB08D9" w:rsidRPr="007567FF" w:rsidRDefault="00CB08D9" w:rsidP="00DE45CA">
            <w:pPr>
              <w:spacing w:after="0" w:line="0" w:lineRule="atLeast"/>
              <w:ind w:leftChars="-35" w:left="-77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Ngày kiểm tra: 25/4/2023</w:t>
            </w:r>
          </w:p>
          <w:p w:rsidR="00CB08D9" w:rsidRPr="007567FF" w:rsidRDefault="00CB08D9" w:rsidP="00DE45CA">
            <w:pPr>
              <w:spacing w:after="0" w:line="0" w:lineRule="atLeast"/>
              <w:ind w:leftChars="-35" w:left="-77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--------------------</w:t>
            </w:r>
          </w:p>
        </w:tc>
      </w:tr>
    </w:tbl>
    <w:p w:rsidR="00A0759C" w:rsidRPr="007567FF" w:rsidRDefault="00A0759C" w:rsidP="00DE45CA">
      <w:pPr>
        <w:spacing w:after="0" w:line="0" w:lineRule="atLeast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7567FF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I. TRẮC NGHIỆM KHÁCH QUAN (</w:t>
      </w:r>
      <w:r w:rsidRPr="007567F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3</w:t>
      </w:r>
      <w:r w:rsidRPr="007567FF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 xml:space="preserve"> điểm)</w:t>
      </w: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</w:p>
    <w:p w:rsidR="00A0759C" w:rsidRPr="007567FF" w:rsidRDefault="00E05ECE" w:rsidP="00E05ECE">
      <w:pPr>
        <w:spacing w:after="0" w:line="0" w:lineRule="atLeast"/>
        <w:rPr>
          <w:rFonts w:ascii="Times New Roman" w:hAnsi="Times New Roman" w:cs="Times New Roman"/>
          <w:bCs/>
          <w:i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Cs/>
          <w:i/>
          <w:color w:val="000000" w:themeColor="text1"/>
          <w:sz w:val="28"/>
          <w:szCs w:val="28"/>
        </w:rPr>
        <w:t xml:space="preserve">         </w:t>
      </w:r>
      <w:r w:rsidR="00A0759C" w:rsidRPr="007567FF">
        <w:rPr>
          <w:rFonts w:ascii="Times New Roman" w:hAnsi="Times New Roman" w:cs="Times New Roman"/>
          <w:bCs/>
          <w:i/>
          <w:color w:val="000000" w:themeColor="text1"/>
          <w:sz w:val="28"/>
          <w:szCs w:val="28"/>
        </w:rPr>
        <w:t>Hãy chọn chữ cái đứng trước câu trả lời đúng rồi ghi vào bài làm.</w:t>
      </w:r>
    </w:p>
    <w:p w:rsidR="00725A20" w:rsidRPr="007567FF" w:rsidRDefault="00A0759C" w:rsidP="00DE45CA">
      <w:pPr>
        <w:pStyle w:val="Heading4"/>
        <w:widowControl/>
        <w:tabs>
          <w:tab w:val="left" w:pos="3402"/>
          <w:tab w:val="left" w:pos="5669"/>
          <w:tab w:val="left" w:pos="7937"/>
        </w:tabs>
        <w:spacing w:before="0" w:line="0" w:lineRule="atLeast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606FAA">
        <w:rPr>
          <w:rFonts w:ascii="Times New Roman" w:hAnsi="Times New Roman" w:cs="Times New Roman"/>
          <w:b/>
          <w:bCs/>
          <w:i w:val="0"/>
          <w:color w:val="000000" w:themeColor="text1"/>
          <w:sz w:val="28"/>
          <w:szCs w:val="28"/>
          <w:lang w:val="vi-VN"/>
        </w:rPr>
        <w:t>Câu 1:</w:t>
      </w:r>
      <w:r w:rsidRPr="00606FAA">
        <w:rPr>
          <w:rFonts w:ascii="Times New Roman" w:hAnsi="Times New Roman" w:cs="Times New Roman"/>
          <w:b/>
          <w:bCs/>
          <w:i w:val="0"/>
          <w:color w:val="000000" w:themeColor="text1"/>
          <w:sz w:val="28"/>
          <w:szCs w:val="28"/>
        </w:rPr>
        <w:t xml:space="preserve"> (0,25đ) </w:t>
      </w:r>
      <w:r w:rsidR="00725A20" w:rsidRPr="007567FF">
        <w:rPr>
          <w:rFonts w:ascii="Times New Roman" w:hAnsi="Times New Roman" w:cs="Times New Roman"/>
          <w:i w:val="0"/>
          <w:color w:val="000000" w:themeColor="text1"/>
          <w:sz w:val="28"/>
          <w:szCs w:val="28"/>
          <w:lang w:val="vi-VN"/>
        </w:rPr>
        <w:t xml:space="preserve">Trong các phát biểu sau dữ liệu thu được nào </w:t>
      </w:r>
      <w:r w:rsidR="00725A20" w:rsidRPr="007567FF">
        <w:rPr>
          <w:rFonts w:ascii="Times New Roman" w:hAnsi="Times New Roman" w:cs="Times New Roman"/>
          <w:b/>
          <w:i w:val="0"/>
          <w:color w:val="000000" w:themeColor="text1"/>
          <w:sz w:val="28"/>
          <w:szCs w:val="28"/>
          <w:u w:val="single"/>
          <w:lang w:val="vi-VN"/>
        </w:rPr>
        <w:t>không phải</w:t>
      </w:r>
      <w:r w:rsidR="00725A20" w:rsidRPr="007567FF">
        <w:rPr>
          <w:rFonts w:ascii="Times New Roman" w:hAnsi="Times New Roman" w:cs="Times New Roman"/>
          <w:i w:val="0"/>
          <w:color w:val="000000" w:themeColor="text1"/>
          <w:sz w:val="28"/>
          <w:szCs w:val="28"/>
          <w:lang w:val="vi-VN"/>
        </w:rPr>
        <w:t xml:space="preserve"> là số liệu?</w:t>
      </w:r>
    </w:p>
    <w:p w:rsidR="00725A20" w:rsidRPr="007567FF" w:rsidRDefault="00725A20" w:rsidP="00DE45CA">
      <w:pPr>
        <w:pStyle w:val="Heading4"/>
        <w:tabs>
          <w:tab w:val="left" w:pos="3402"/>
          <w:tab w:val="left" w:pos="5669"/>
          <w:tab w:val="left" w:pos="7937"/>
        </w:tabs>
        <w:spacing w:before="0" w:line="0" w:lineRule="atLeast"/>
        <w:jc w:val="both"/>
        <w:rPr>
          <w:rFonts w:ascii="Times New Roman" w:hAnsi="Times New Roman" w:cs="Times New Roman"/>
          <w:i w:val="0"/>
          <w:color w:val="000000" w:themeColor="text1"/>
          <w:sz w:val="28"/>
          <w:szCs w:val="28"/>
          <w:lang w:val="vi-VN"/>
        </w:rPr>
      </w:pPr>
      <w:r w:rsidRPr="007567FF">
        <w:rPr>
          <w:rFonts w:ascii="Times New Roman" w:hAnsi="Times New Roman" w:cs="Times New Roman"/>
          <w:b/>
          <w:bCs/>
          <w:i w:val="0"/>
          <w:color w:val="000000" w:themeColor="text1"/>
          <w:sz w:val="28"/>
          <w:szCs w:val="28"/>
          <w:lang w:val="fr-FR"/>
        </w:rPr>
        <w:t>A.</w:t>
      </w:r>
      <w:r w:rsidRPr="007567FF">
        <w:rPr>
          <w:rFonts w:ascii="Times New Roman" w:hAnsi="Times New Roman" w:cs="Times New Roman"/>
          <w:i w:val="0"/>
          <w:color w:val="000000" w:themeColor="text1"/>
          <w:sz w:val="28"/>
          <w:szCs w:val="28"/>
          <w:lang w:val="vi-VN"/>
        </w:rPr>
        <w:t xml:space="preserve"> Khối lượng của những bao gạo</w:t>
      </w:r>
      <w:r w:rsidRPr="007567FF">
        <w:rPr>
          <w:rFonts w:ascii="Times New Roman" w:hAnsi="Times New Roman" w:cs="Times New Roman"/>
          <w:i w:val="0"/>
          <w:color w:val="000000" w:themeColor="text1"/>
          <w:sz w:val="28"/>
          <w:szCs w:val="28"/>
        </w:rPr>
        <w:t xml:space="preserve"> </w:t>
      </w:r>
      <w:r w:rsidRPr="007567FF">
        <w:rPr>
          <w:rFonts w:ascii="Times New Roman" w:hAnsi="Times New Roman" w:cs="Times New Roman"/>
          <w:i w:val="0"/>
          <w:color w:val="000000" w:themeColor="text1"/>
          <w:sz w:val="28"/>
          <w:szCs w:val="28"/>
          <w:lang w:val="vi-VN"/>
        </w:rPr>
        <w:t>(đơn vị tính là kilogam)</w:t>
      </w:r>
    </w:p>
    <w:p w:rsidR="00725A20" w:rsidRPr="007567FF" w:rsidRDefault="00725A20" w:rsidP="00DE45CA">
      <w:pPr>
        <w:tabs>
          <w:tab w:val="left" w:pos="3402"/>
          <w:tab w:val="left" w:pos="5669"/>
          <w:tab w:val="left" w:pos="7937"/>
        </w:tabs>
        <w:spacing w:after="0" w:line="0" w:lineRule="atLeast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7567FF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B.</w:t>
      </w:r>
      <w:r w:rsidRPr="007567F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Chiều cao của các bạn học sinh tổ</w:t>
      </w:r>
      <w:r w:rsidRPr="007567F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</w:t>
      </w:r>
      <w:r w:rsidRPr="007567F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lớp </w:t>
      </w:r>
      <w:r w:rsidRPr="007567F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7A </w:t>
      </w:r>
      <w:r w:rsidRPr="007567F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(đơn vị tính là mét)</w:t>
      </w:r>
    </w:p>
    <w:p w:rsidR="00725A20" w:rsidRPr="007567FF" w:rsidRDefault="00725A20" w:rsidP="00DE45CA">
      <w:pPr>
        <w:tabs>
          <w:tab w:val="left" w:pos="3402"/>
          <w:tab w:val="left" w:pos="5669"/>
          <w:tab w:val="left" w:pos="7937"/>
        </w:tabs>
        <w:spacing w:after="0" w:line="0" w:lineRule="atLeast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7567FF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C.</w:t>
      </w:r>
      <w:r w:rsidRPr="007567F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Số lượng học sinh trong toàn khối</w:t>
      </w:r>
      <w:r w:rsidRPr="007567F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7</w:t>
      </w:r>
    </w:p>
    <w:p w:rsidR="00A0759C" w:rsidRPr="007567FF" w:rsidRDefault="00725A20" w:rsidP="00DE45CA">
      <w:pPr>
        <w:tabs>
          <w:tab w:val="left" w:pos="3402"/>
          <w:tab w:val="left" w:pos="5669"/>
          <w:tab w:val="left" w:pos="7937"/>
        </w:tabs>
        <w:spacing w:after="0" w:line="0" w:lineRule="atLeast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7567FF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D.</w:t>
      </w:r>
      <w:r w:rsidR="00960E16" w:rsidRPr="007567F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r w:rsidRPr="007567F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Tên của các quyển sách giáo khoa lớp</w:t>
      </w:r>
      <w:r w:rsidRPr="007567F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7</w:t>
      </w:r>
    </w:p>
    <w:p w:rsidR="00360B41" w:rsidRPr="007567FF" w:rsidRDefault="00D7367B" w:rsidP="00DE45CA">
      <w:pPr>
        <w:pStyle w:val="Heading4"/>
        <w:widowControl/>
        <w:spacing w:before="0" w:line="0" w:lineRule="atLeast"/>
        <w:rPr>
          <w:rFonts w:ascii="Times New Roman" w:eastAsia="Times New Roman" w:hAnsi="Times New Roman" w:cs="Times New Roman"/>
          <w:i w:val="0"/>
          <w:color w:val="000000" w:themeColor="text1"/>
          <w:sz w:val="28"/>
          <w:szCs w:val="28"/>
          <w:lang w:val="vi"/>
        </w:rPr>
      </w:pPr>
      <w:r w:rsidRPr="007567FF">
        <w:rPr>
          <w:rFonts w:ascii="Times New Roman" w:hAnsi="Times New Roman" w:cs="Times New Roman"/>
          <w:b/>
          <w:bCs/>
          <w:i w:val="0"/>
          <w:color w:val="000000" w:themeColor="text1"/>
          <w:sz w:val="28"/>
          <w:szCs w:val="28"/>
        </w:rPr>
        <w:t>Câu 2:</w:t>
      </w:r>
      <w:r w:rsidRPr="007567FF">
        <w:rPr>
          <w:rFonts w:ascii="Times New Roman" w:hAnsi="Times New Roman" w:cs="Times New Roman"/>
          <w:bCs/>
          <w:i w:val="0"/>
          <w:color w:val="000000" w:themeColor="text1"/>
          <w:sz w:val="28"/>
          <w:szCs w:val="28"/>
        </w:rPr>
        <w:t xml:space="preserve"> </w:t>
      </w:r>
      <w:r w:rsidR="004D67EB" w:rsidRPr="00606FAA">
        <w:rPr>
          <w:rFonts w:ascii="Times New Roman" w:hAnsi="Times New Roman" w:cs="Times New Roman"/>
          <w:b/>
          <w:bCs/>
          <w:i w:val="0"/>
          <w:color w:val="000000" w:themeColor="text1"/>
          <w:sz w:val="28"/>
          <w:szCs w:val="28"/>
        </w:rPr>
        <w:t>(0,25đ)</w:t>
      </w:r>
      <w:r w:rsidR="004D67EB" w:rsidRPr="007567FF">
        <w:rPr>
          <w:rFonts w:ascii="Times New Roman" w:hAnsi="Times New Roman" w:cs="Times New Roman"/>
          <w:bCs/>
          <w:i w:val="0"/>
          <w:color w:val="000000" w:themeColor="text1"/>
          <w:sz w:val="28"/>
          <w:szCs w:val="28"/>
        </w:rPr>
        <w:t xml:space="preserve"> </w:t>
      </w:r>
      <w:r w:rsidRPr="007567FF">
        <w:rPr>
          <w:rFonts w:ascii="Times New Roman" w:hAnsi="Times New Roman" w:cs="Times New Roman"/>
          <w:bCs/>
          <w:i w:val="0"/>
          <w:color w:val="000000" w:themeColor="text1"/>
          <w:sz w:val="28"/>
          <w:szCs w:val="28"/>
          <w:lang w:val="vi-VN"/>
        </w:rPr>
        <w:t xml:space="preserve">Biểu đồ dưới đây cho biết tỉ lệ </w:t>
      </w:r>
      <w:r w:rsidRPr="007567FF">
        <w:rPr>
          <w:rFonts w:ascii="Times New Roman" w:eastAsia="Times New Roman" w:hAnsi="Times New Roman" w:cs="Times New Roman"/>
          <w:i w:val="0"/>
          <w:color w:val="000000" w:themeColor="text1"/>
          <w:sz w:val="28"/>
          <w:szCs w:val="28"/>
          <w:lang w:val="vi"/>
        </w:rPr>
        <w:t xml:space="preserve">diện tích trồng (theo tỉ số </w:t>
      </w:r>
      <w:r w:rsidR="004C7438" w:rsidRPr="007567FF">
        <w:rPr>
          <w:rFonts w:ascii="Times New Roman" w:eastAsia="Times New Roman" w:hAnsi="Times New Roman" w:cs="Times New Roman"/>
          <w:i w:val="0"/>
          <w:color w:val="000000" w:themeColor="text1"/>
          <w:sz w:val="28"/>
          <w:szCs w:val="28"/>
          <w:lang w:val="vi"/>
        </w:rPr>
        <w:t xml:space="preserve">phần trăm) </w:t>
      </w:r>
      <w:r w:rsidR="004D67EB" w:rsidRPr="007567FF">
        <w:rPr>
          <w:rFonts w:ascii="Times New Roman" w:eastAsia="Times New Roman" w:hAnsi="Times New Roman" w:cs="Times New Roman"/>
          <w:i w:val="0"/>
          <w:color w:val="000000" w:themeColor="text1"/>
          <w:sz w:val="28"/>
          <w:szCs w:val="28"/>
          <w:lang w:val="vi"/>
        </w:rPr>
        <w:t>các</w:t>
      </w:r>
      <w:r w:rsidR="004C7438" w:rsidRPr="007567FF">
        <w:rPr>
          <w:rFonts w:ascii="Times New Roman" w:eastAsia="Times New Roman" w:hAnsi="Times New Roman" w:cs="Times New Roman"/>
          <w:i w:val="0"/>
          <w:color w:val="000000" w:themeColor="text1"/>
          <w:sz w:val="28"/>
          <w:szCs w:val="28"/>
        </w:rPr>
        <w:t xml:space="preserve"> </w:t>
      </w:r>
      <w:r w:rsidRPr="007567FF">
        <w:rPr>
          <w:rFonts w:ascii="Times New Roman" w:eastAsia="Times New Roman" w:hAnsi="Times New Roman" w:cs="Times New Roman"/>
          <w:i w:val="0"/>
          <w:color w:val="000000" w:themeColor="text1"/>
          <w:sz w:val="28"/>
          <w:szCs w:val="28"/>
          <w:lang w:val="vi"/>
        </w:rPr>
        <w:t>loại hoa: hoa Cúc, hoa Hồng v</w:t>
      </w:r>
      <w:r w:rsidR="0093327D" w:rsidRPr="007567FF">
        <w:rPr>
          <w:rFonts w:ascii="Times New Roman" w:eastAsia="Times New Roman" w:hAnsi="Times New Roman" w:cs="Times New Roman"/>
          <w:i w:val="0"/>
          <w:color w:val="000000" w:themeColor="text1"/>
          <w:sz w:val="28"/>
          <w:szCs w:val="28"/>
          <w:lang w:val="vi"/>
        </w:rPr>
        <w:t>à hoa Huệ trong vườn nhà cô Hoa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58"/>
        <w:gridCol w:w="3358"/>
        <w:gridCol w:w="3358"/>
      </w:tblGrid>
      <w:tr w:rsidR="00E05ECE" w:rsidTr="00E05ECE">
        <w:trPr>
          <w:trHeight w:val="2737"/>
        </w:trPr>
        <w:tc>
          <w:tcPr>
            <w:tcW w:w="3358" w:type="dxa"/>
          </w:tcPr>
          <w:p w:rsidR="00E05ECE" w:rsidRPr="007567FF" w:rsidRDefault="00E05ECE" w:rsidP="00E05ECE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0" w:lineRule="atLeast"/>
              <w:ind w:right="3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7567F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</w:rPr>
              <w:t xml:space="preserve">Biết rằng diện tích mảnh vườn là </w:t>
            </w:r>
            <w:r w:rsidRPr="007567FF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</w:rPr>
              <w:object w:dxaOrig="8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30" type="#_x0000_t75" style="width:44.4pt;height:17.4pt" o:ole="">
                  <v:imagedata r:id="rId5" o:title=""/>
                </v:shape>
                <o:OLEObject Type="Embed" ProgID="Equation.DSMT4" ShapeID="_x0000_i1230" DrawAspect="Content" ObjectID="_1742633988" r:id="rId6"/>
              </w:object>
            </w:r>
            <w:r w:rsidRPr="007567F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7567F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Diện tích trồng hoa hồng là:</w:t>
            </w:r>
          </w:p>
          <w:p w:rsidR="00E05ECE" w:rsidRDefault="00E05ECE" w:rsidP="00E05ECE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0" w:lineRule="atLeast"/>
              <w:ind w:right="3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vi-VN"/>
              </w:rPr>
            </w:pPr>
            <w:r w:rsidRPr="007567F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vi-VN"/>
              </w:rPr>
              <w:t xml:space="preserve">A. </w:t>
            </w:r>
            <w:r w:rsidRPr="007567FF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</w:rPr>
              <w:object w:dxaOrig="820" w:dyaOrig="360">
                <v:shape id="_x0000_i1231" type="#_x0000_t75" style="width:40.8pt;height:17.4pt" o:ole="">
                  <v:imagedata r:id="rId7" o:title=""/>
                </v:shape>
                <o:OLEObject Type="Embed" ProgID="Equation.DSMT4" ShapeID="_x0000_i1231" DrawAspect="Content" ObjectID="_1742633989" r:id="rId8"/>
              </w:object>
            </w:r>
            <w:r w:rsidRPr="007567F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vi-VN"/>
              </w:rPr>
              <w:tab/>
            </w:r>
          </w:p>
          <w:p w:rsidR="00E05ECE" w:rsidRDefault="00E05ECE" w:rsidP="00E05ECE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0" w:lineRule="atLeast"/>
              <w:ind w:right="3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vi-VN"/>
              </w:rPr>
            </w:pPr>
            <w:r w:rsidRPr="007567F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vi-VN"/>
              </w:rPr>
              <w:t xml:space="preserve">B. </w:t>
            </w:r>
            <w:r w:rsidRPr="007567FF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</w:rPr>
              <w:object w:dxaOrig="760" w:dyaOrig="360">
                <v:shape id="_x0000_i1232" type="#_x0000_t75" style="width:39pt;height:17.4pt" o:ole="">
                  <v:imagedata r:id="rId9" o:title=""/>
                </v:shape>
                <o:OLEObject Type="Embed" ProgID="Equation.DSMT4" ShapeID="_x0000_i1232" DrawAspect="Content" ObjectID="_1742633990" r:id="rId10"/>
              </w:object>
            </w:r>
            <w:r w:rsidRPr="007567F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vi-VN"/>
              </w:rPr>
              <w:tab/>
            </w:r>
          </w:p>
          <w:p w:rsidR="00E05ECE" w:rsidRDefault="00E05ECE" w:rsidP="00E05ECE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0" w:lineRule="atLeast"/>
              <w:ind w:right="3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vi-VN"/>
              </w:rPr>
            </w:pPr>
            <w:r w:rsidRPr="007567F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vi-VN"/>
              </w:rPr>
              <w:t xml:space="preserve">C. </w:t>
            </w:r>
            <w:r w:rsidRPr="007567FF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</w:rPr>
              <w:object w:dxaOrig="820" w:dyaOrig="360">
                <v:shape id="_x0000_i1233" type="#_x0000_t75" style="width:40.8pt;height:17.4pt" o:ole="">
                  <v:imagedata r:id="rId11" o:title=""/>
                </v:shape>
                <o:OLEObject Type="Embed" ProgID="Equation.DSMT4" ShapeID="_x0000_i1233" DrawAspect="Content" ObjectID="_1742633991" r:id="rId12"/>
              </w:object>
            </w:r>
            <w:r w:rsidRPr="007567F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vi-VN"/>
              </w:rPr>
              <w:tab/>
            </w:r>
          </w:p>
          <w:p w:rsidR="00E05ECE" w:rsidRPr="007567FF" w:rsidRDefault="00E05ECE" w:rsidP="00E05ECE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0" w:lineRule="atLeast"/>
              <w:ind w:right="3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</w:pPr>
            <w:r w:rsidRPr="007567F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shd w:val="clear" w:color="auto" w:fill="FFFFFF"/>
                <w:lang w:val="vi-VN"/>
              </w:rPr>
              <w:t>D.</w:t>
            </w:r>
            <w:r w:rsidRPr="007567FF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840" w:dyaOrig="320">
                <v:shape id="_x0000_i1234" type="#_x0000_t75" style="width:42pt;height:16.2pt" o:ole="">
                  <v:imagedata r:id="rId13" o:title=""/>
                </v:shape>
                <o:OLEObject Type="Embed" ProgID="Equation.DSMT4" ShapeID="_x0000_i1234" DrawAspect="Content" ObjectID="_1742633992" r:id="rId14"/>
              </w:object>
            </w:r>
          </w:p>
          <w:p w:rsidR="00E05ECE" w:rsidRDefault="00E05ECE" w:rsidP="00DE45CA">
            <w:pPr>
              <w:pStyle w:val="Heading4"/>
              <w:widowControl/>
              <w:spacing w:before="0" w:line="0" w:lineRule="atLeast"/>
              <w:outlineLvl w:val="3"/>
              <w:rPr>
                <w:rFonts w:ascii="Times New Roman" w:eastAsia="Times New Roman" w:hAnsi="Times New Roman" w:cs="Times New Roman"/>
                <w:i w:val="0"/>
                <w:color w:val="000000" w:themeColor="text1"/>
                <w:sz w:val="28"/>
                <w:szCs w:val="28"/>
                <w:lang w:val="vi"/>
              </w:rPr>
            </w:pPr>
          </w:p>
        </w:tc>
        <w:tc>
          <w:tcPr>
            <w:tcW w:w="3358" w:type="dxa"/>
          </w:tcPr>
          <w:p w:rsidR="00E05ECE" w:rsidRDefault="00E05ECE" w:rsidP="00DE45CA">
            <w:pPr>
              <w:pStyle w:val="Heading4"/>
              <w:widowControl/>
              <w:spacing w:before="0" w:line="0" w:lineRule="atLeast"/>
              <w:outlineLvl w:val="3"/>
              <w:rPr>
                <w:rFonts w:ascii="Times New Roman" w:eastAsia="Times New Roman" w:hAnsi="Times New Roman" w:cs="Times New Roman"/>
                <w:i w:val="0"/>
                <w:color w:val="000000" w:themeColor="text1"/>
                <w:sz w:val="28"/>
                <w:szCs w:val="28"/>
                <w:lang w:val="vi"/>
              </w:rPr>
            </w:pPr>
            <w:r w:rsidRPr="007567FF">
              <w:rPr>
                <w:rFonts w:ascii="Times New Roman" w:hAnsi="Times New Roman" w:cs="Times New Roman"/>
                <w:bCs/>
                <w:i w:val="0"/>
                <w:noProof/>
                <w:color w:val="000000" w:themeColor="text1"/>
                <w:sz w:val="28"/>
                <w:szCs w:val="28"/>
                <w:lang w:eastAsia="en-US"/>
              </w:rPr>
              <w:drawing>
                <wp:inline distT="0" distB="0" distL="0" distR="0" wp14:anchorId="19399EA2" wp14:editId="5287729C">
                  <wp:extent cx="1767840" cy="1757795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49426"/>
                          <a:stretch/>
                        </pic:blipFill>
                        <pic:spPr bwMode="auto">
                          <a:xfrm>
                            <a:off x="0" y="0"/>
                            <a:ext cx="1801179" cy="17909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58" w:type="dxa"/>
          </w:tcPr>
          <w:p w:rsidR="00E05ECE" w:rsidRDefault="00E05ECE" w:rsidP="00DE45CA">
            <w:pPr>
              <w:pStyle w:val="Heading4"/>
              <w:widowControl/>
              <w:spacing w:before="0" w:line="0" w:lineRule="atLeast"/>
              <w:outlineLvl w:val="3"/>
              <w:rPr>
                <w:rFonts w:ascii="Times New Roman" w:eastAsia="Times New Roman" w:hAnsi="Times New Roman" w:cs="Times New Roman"/>
                <w:i w:val="0"/>
                <w:color w:val="000000" w:themeColor="text1"/>
                <w:sz w:val="28"/>
                <w:szCs w:val="28"/>
                <w:lang w:val="vi"/>
              </w:rPr>
            </w:pPr>
            <w:r w:rsidRPr="007567FF">
              <w:rPr>
                <w:rFonts w:ascii="Times New Roman" w:hAnsi="Times New Roman" w:cs="Times New Roman"/>
                <w:bCs/>
                <w:i w:val="0"/>
                <w:noProof/>
                <w:color w:val="000000" w:themeColor="text1"/>
                <w:sz w:val="28"/>
                <w:szCs w:val="28"/>
                <w:lang w:eastAsia="en-US"/>
              </w:rPr>
              <w:drawing>
                <wp:inline distT="0" distB="0" distL="0" distR="0" wp14:anchorId="58F02DAC" wp14:editId="1114FECC">
                  <wp:extent cx="1432560" cy="1765439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2417" t="-190" r="4638" b="190"/>
                          <a:stretch/>
                        </pic:blipFill>
                        <pic:spPr bwMode="auto">
                          <a:xfrm>
                            <a:off x="0" y="0"/>
                            <a:ext cx="1453452" cy="17911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60E16" w:rsidRPr="007567FF" w:rsidRDefault="00960E16" w:rsidP="00DE45CA">
      <w:pPr>
        <w:tabs>
          <w:tab w:val="left" w:pos="284"/>
          <w:tab w:val="left" w:pos="2835"/>
          <w:tab w:val="left" w:pos="5245"/>
          <w:tab w:val="left" w:pos="7797"/>
        </w:tabs>
        <w:spacing w:after="0" w:line="0" w:lineRule="atLeast"/>
        <w:ind w:right="3"/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</w:pPr>
      <w:r w:rsidRPr="007567FF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 xml:space="preserve">Câu 3: </w:t>
      </w:r>
      <w:r w:rsidRPr="00606FAA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>(0,25đ)</w:t>
      </w:r>
      <w:r w:rsidRPr="007567FF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 xml:space="preserve"> </w:t>
      </w: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fr-FR"/>
        </w:rPr>
        <w:t>Gieo ngẫu nhiên xúc xắc một lần. Xét biến cố A:</w:t>
      </w: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>“ Mặt ngẫu nhiên của xúc xắc là số chia hế</w:t>
      </w:r>
      <w:r w:rsidR="00873112"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>t cho 2</w:t>
      </w: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>”. Kết quả đúng cho biến cố A là:</w:t>
      </w:r>
    </w:p>
    <w:p w:rsidR="00960E16" w:rsidRPr="007567FF" w:rsidRDefault="00960E16" w:rsidP="00DE45CA">
      <w:pPr>
        <w:tabs>
          <w:tab w:val="left" w:pos="284"/>
          <w:tab w:val="left" w:pos="2835"/>
          <w:tab w:val="left" w:pos="5245"/>
          <w:tab w:val="left" w:pos="7797"/>
        </w:tabs>
        <w:spacing w:after="0" w:line="0" w:lineRule="atLeast"/>
        <w:ind w:right="3"/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</w:pP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>A. 1;</w:t>
      </w: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2; 3</w:t>
      </w: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ab/>
      </w: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ab/>
        <w:t>C. 1; 2; 3; 4</w:t>
      </w:r>
    </w:p>
    <w:p w:rsidR="00960E16" w:rsidRPr="007567FF" w:rsidRDefault="00873112" w:rsidP="00DE45CA">
      <w:pPr>
        <w:tabs>
          <w:tab w:val="left" w:pos="284"/>
          <w:tab w:val="left" w:pos="2835"/>
          <w:tab w:val="left" w:pos="5245"/>
          <w:tab w:val="left" w:pos="7797"/>
        </w:tabs>
        <w:spacing w:after="0" w:line="0" w:lineRule="atLeast"/>
        <w:ind w:right="3"/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</w:pP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>B. 2</w:t>
      </w:r>
      <w:r w:rsidR="00960E16"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>;</w:t>
      </w: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4;</w:t>
      </w:r>
      <w:r w:rsidR="00960E16"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 xml:space="preserve"> 6.</w:t>
      </w:r>
      <w:r w:rsidR="00960E16"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fr-FR"/>
        </w:rPr>
        <w:tab/>
      </w:r>
      <w:r w:rsidR="00960E16"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fr-FR"/>
        </w:rPr>
        <w:tab/>
      </w:r>
      <w:r w:rsidR="00960E16"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>D. 4; 5</w:t>
      </w:r>
    </w:p>
    <w:p w:rsidR="00B43735" w:rsidRPr="007567FF" w:rsidRDefault="00B43735" w:rsidP="00DE45CA">
      <w:pPr>
        <w:tabs>
          <w:tab w:val="left" w:pos="284"/>
          <w:tab w:val="left" w:pos="2835"/>
          <w:tab w:val="left" w:pos="5245"/>
          <w:tab w:val="left" w:pos="7797"/>
        </w:tabs>
        <w:spacing w:after="0" w:line="0" w:lineRule="atLeast"/>
        <w:ind w:right="3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</w:pPr>
      <w:r w:rsidRPr="007567FF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Câu 4:</w:t>
      </w:r>
      <w:r w:rsidRPr="007567FF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r w:rsidRPr="00606FAA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(0,25đ)</w:t>
      </w:r>
      <w:r w:rsidRPr="007567F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 Lớp 7A2 có </w:t>
      </w:r>
      <w:r w:rsidR="0015522E" w:rsidRPr="007567FF">
        <w:rPr>
          <w:rFonts w:ascii="Times New Roman" w:hAnsi="Times New Roman" w:cs="Times New Roman"/>
          <w:color w:val="000000" w:themeColor="text1"/>
          <w:sz w:val="28"/>
          <w:szCs w:val="28"/>
        </w:rPr>
        <w:t>32</w:t>
      </w:r>
      <w:r w:rsidRPr="007567F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 học sinh gồm </w:t>
      </w:r>
      <w:r w:rsidR="0015522E" w:rsidRPr="007567FF">
        <w:rPr>
          <w:rFonts w:ascii="Times New Roman" w:hAnsi="Times New Roman" w:cs="Times New Roman"/>
          <w:color w:val="000000" w:themeColor="text1"/>
          <w:sz w:val="28"/>
          <w:szCs w:val="28"/>
        </w:rPr>
        <w:t>18</w:t>
      </w:r>
      <w:r w:rsidRPr="007567F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 học sinh nữ, </w:t>
      </w:r>
      <w:r w:rsidR="0015522E" w:rsidRPr="007567F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6 </w:t>
      </w:r>
      <w:r w:rsidRPr="007567F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>học sinh nam. Chọn ra ngẫu nhiên một học sinh trong lớp. Xác suất của biến cố “Học sinh được chọn ra là học sinh nữ” là</w:t>
      </w:r>
      <w:r w:rsidR="0027543C" w:rsidRPr="007567F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27543C" w:rsidRPr="007567FF" w:rsidTr="0027543C">
        <w:tc>
          <w:tcPr>
            <w:tcW w:w="2337" w:type="dxa"/>
          </w:tcPr>
          <w:p w:rsidR="0027543C" w:rsidRPr="007567FF" w:rsidRDefault="0027543C" w:rsidP="00DE45CA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0" w:lineRule="atLeast"/>
              <w:ind w:right="3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7567F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>A.</w:t>
            </w:r>
            <w:r w:rsidRPr="007567F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7567FF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240" w:dyaOrig="639">
                <v:shape id="_x0000_i1030" type="#_x0000_t75" style="width:11.4pt;height:31.8pt" o:ole="">
                  <v:imagedata r:id="rId16" o:title=""/>
                </v:shape>
                <o:OLEObject Type="Embed" ProgID="Equation.DSMT4" ShapeID="_x0000_i1030" DrawAspect="Content" ObjectID="_1742633993" r:id="rId17"/>
              </w:object>
            </w:r>
          </w:p>
        </w:tc>
        <w:tc>
          <w:tcPr>
            <w:tcW w:w="2337" w:type="dxa"/>
          </w:tcPr>
          <w:p w:rsidR="0027543C" w:rsidRPr="007567FF" w:rsidRDefault="0027543C" w:rsidP="00DE45CA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0" w:lineRule="atLeast"/>
              <w:ind w:right="3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7567F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>B.</w:t>
            </w:r>
            <w:r w:rsidRPr="007567F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7567FF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240" w:dyaOrig="639">
                <v:shape id="_x0000_i1031" type="#_x0000_t75" style="width:11.4pt;height:31.8pt" o:ole="">
                  <v:imagedata r:id="rId18" o:title=""/>
                </v:shape>
                <o:OLEObject Type="Embed" ProgID="Equation.DSMT4" ShapeID="_x0000_i1031" DrawAspect="Content" ObjectID="_1742633994" r:id="rId19"/>
              </w:object>
            </w:r>
          </w:p>
        </w:tc>
        <w:tc>
          <w:tcPr>
            <w:tcW w:w="2338" w:type="dxa"/>
          </w:tcPr>
          <w:p w:rsidR="0027543C" w:rsidRPr="007567FF" w:rsidRDefault="0027543C" w:rsidP="00DE45CA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0" w:lineRule="atLeast"/>
              <w:ind w:right="3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7567F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>C.</w:t>
            </w:r>
            <w:r w:rsidRPr="007567F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7567FF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360" w:dyaOrig="639">
                <v:shape id="_x0000_i1032" type="#_x0000_t75" style="width:18.6pt;height:31.8pt" o:ole="">
                  <v:imagedata r:id="rId20" o:title=""/>
                </v:shape>
                <o:OLEObject Type="Embed" ProgID="Equation.DSMT4" ShapeID="_x0000_i1032" DrawAspect="Content" ObjectID="_1742633995" r:id="rId21"/>
              </w:object>
            </w:r>
          </w:p>
        </w:tc>
        <w:tc>
          <w:tcPr>
            <w:tcW w:w="2338" w:type="dxa"/>
          </w:tcPr>
          <w:p w:rsidR="0027543C" w:rsidRPr="007567FF" w:rsidRDefault="0027543C" w:rsidP="00DE45CA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0" w:lineRule="atLeast"/>
              <w:ind w:right="3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7567F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>D.</w:t>
            </w:r>
            <w:r w:rsidRPr="007567F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1</w:t>
            </w:r>
          </w:p>
        </w:tc>
      </w:tr>
    </w:tbl>
    <w:p w:rsidR="00A1183C" w:rsidRPr="007567FF" w:rsidRDefault="00A1183C" w:rsidP="00DE45CA">
      <w:pPr>
        <w:tabs>
          <w:tab w:val="left" w:pos="284"/>
          <w:tab w:val="left" w:pos="2835"/>
          <w:tab w:val="left" w:pos="5245"/>
          <w:tab w:val="left" w:pos="7797"/>
        </w:tabs>
        <w:spacing w:after="0" w:line="0" w:lineRule="atLeast"/>
        <w:ind w:right="3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7567FF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 xml:space="preserve">Câu 5: </w:t>
      </w:r>
      <w:r w:rsidRPr="00606FAA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>(0,25đ)</w:t>
      </w: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fr-FR"/>
        </w:rPr>
        <w:t xml:space="preserve"> </w:t>
      </w: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 xml:space="preserve">Biểu thức đại số biểu thị diện tích hình tam giác có </w:t>
      </w: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độ dài cạnh đáy là</w:t>
      </w: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 xml:space="preserve"> a (m), chiều cao tương ứng là h (m)</w:t>
      </w: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4C7438" w:rsidRPr="007567FF" w:rsidTr="004C7438">
        <w:tc>
          <w:tcPr>
            <w:tcW w:w="2337" w:type="dxa"/>
          </w:tcPr>
          <w:p w:rsidR="004C7438" w:rsidRPr="007567FF" w:rsidRDefault="004C7438" w:rsidP="00DE45CA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0" w:lineRule="atLeast"/>
              <w:ind w:right="3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fr-FR"/>
              </w:rPr>
              <w:t>A.</w:t>
            </w:r>
            <w:r w:rsidRPr="007567F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fr-FR"/>
              </w:rPr>
              <w:tab/>
            </w:r>
            <w:r w:rsidRPr="007567FF">
              <w:rPr>
                <w:rFonts w:ascii="Times New Roman" w:hAnsi="Times New Roman" w:cs="Times New Roman"/>
                <w:bCs/>
                <w:color w:val="000000" w:themeColor="text1"/>
                <w:position w:val="-12"/>
                <w:sz w:val="28"/>
                <w:szCs w:val="28"/>
                <w:lang w:val="vi-VN"/>
              </w:rPr>
              <w:object w:dxaOrig="1100" w:dyaOrig="360">
                <v:shape id="_x0000_i1033" type="#_x0000_t75" style="width:54pt;height:18.6pt" o:ole="">
                  <v:imagedata r:id="rId22" o:title=""/>
                </v:shape>
                <o:OLEObject Type="Embed" ProgID="Equation.DSMT4" ShapeID="_x0000_i1033" DrawAspect="Content" ObjectID="_1742633996" r:id="rId23"/>
              </w:object>
            </w:r>
          </w:p>
        </w:tc>
        <w:tc>
          <w:tcPr>
            <w:tcW w:w="2337" w:type="dxa"/>
          </w:tcPr>
          <w:p w:rsidR="004C7438" w:rsidRPr="007567FF" w:rsidRDefault="004C7438" w:rsidP="00DE45CA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0" w:lineRule="atLeast"/>
              <w:ind w:right="3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fr-FR"/>
              </w:rPr>
              <w:t xml:space="preserve">B. </w:t>
            </w:r>
            <w:r w:rsidRPr="007567FF">
              <w:rPr>
                <w:rFonts w:ascii="Times New Roman" w:hAnsi="Times New Roman" w:cs="Times New Roman"/>
                <w:bCs/>
                <w:color w:val="000000" w:themeColor="text1"/>
                <w:position w:val="-26"/>
                <w:sz w:val="28"/>
                <w:szCs w:val="28"/>
                <w:lang w:val="fr-FR"/>
              </w:rPr>
              <w:object w:dxaOrig="380" w:dyaOrig="700">
                <v:shape id="_x0000_i1034" type="#_x0000_t75" style="width:19.2pt;height:34.8pt" o:ole="">
                  <v:imagedata r:id="rId24" o:title=""/>
                </v:shape>
                <o:OLEObject Type="Embed" ProgID="Equation.DSMT4" ShapeID="_x0000_i1034" DrawAspect="Content" ObjectID="_1742633997" r:id="rId25"/>
              </w:object>
            </w:r>
          </w:p>
        </w:tc>
        <w:tc>
          <w:tcPr>
            <w:tcW w:w="2338" w:type="dxa"/>
          </w:tcPr>
          <w:p w:rsidR="004C7438" w:rsidRPr="007567FF" w:rsidRDefault="004C7438" w:rsidP="00DE45CA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0" w:lineRule="atLeast"/>
              <w:ind w:right="3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fr-FR"/>
              </w:rPr>
              <w:t xml:space="preserve">C. </w:t>
            </w:r>
            <w:r w:rsidRPr="007567FF">
              <w:rPr>
                <w:rFonts w:ascii="Times New Roman" w:hAnsi="Times New Roman" w:cs="Times New Roman"/>
                <w:bCs/>
                <w:color w:val="000000" w:themeColor="text1"/>
                <w:position w:val="-6"/>
                <w:sz w:val="28"/>
                <w:szCs w:val="28"/>
                <w:lang w:val="fr-FR"/>
              </w:rPr>
              <w:object w:dxaOrig="480" w:dyaOrig="300">
                <v:shape id="_x0000_i1035" type="#_x0000_t75" style="width:24.6pt;height:15pt" o:ole="">
                  <v:imagedata r:id="rId26" o:title=""/>
                </v:shape>
                <o:OLEObject Type="Embed" ProgID="Equation.DSMT4" ShapeID="_x0000_i1035" DrawAspect="Content" ObjectID="_1742633998" r:id="rId27"/>
              </w:object>
            </w:r>
          </w:p>
        </w:tc>
        <w:tc>
          <w:tcPr>
            <w:tcW w:w="2338" w:type="dxa"/>
          </w:tcPr>
          <w:p w:rsidR="004C7438" w:rsidRPr="007567FF" w:rsidRDefault="004C7438" w:rsidP="00DE45CA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0" w:lineRule="atLeast"/>
              <w:ind w:right="3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fr-FR"/>
              </w:rPr>
              <w:t xml:space="preserve">D. </w:t>
            </w:r>
            <w:r w:rsidRPr="007567FF">
              <w:rPr>
                <w:rFonts w:ascii="Times New Roman" w:hAnsi="Times New Roman" w:cs="Times New Roman"/>
                <w:bCs/>
                <w:color w:val="000000" w:themeColor="text1"/>
                <w:position w:val="-12"/>
                <w:sz w:val="28"/>
                <w:szCs w:val="28"/>
                <w:lang w:val="vi-VN"/>
              </w:rPr>
              <w:object w:dxaOrig="1100" w:dyaOrig="360">
                <v:shape id="_x0000_i1036" type="#_x0000_t75" style="width:55.2pt;height:18.6pt" o:ole="">
                  <v:imagedata r:id="rId28" o:title=""/>
                </v:shape>
                <o:OLEObject Type="Embed" ProgID="Equation.DSMT4" ShapeID="_x0000_i1036" DrawAspect="Content" ObjectID="_1742633999" r:id="rId29"/>
              </w:object>
            </w:r>
          </w:p>
        </w:tc>
      </w:tr>
    </w:tbl>
    <w:p w:rsidR="005A1402" w:rsidRPr="007567FF" w:rsidRDefault="005A1402" w:rsidP="00DE45CA">
      <w:pPr>
        <w:tabs>
          <w:tab w:val="left" w:pos="284"/>
          <w:tab w:val="left" w:pos="2835"/>
          <w:tab w:val="left" w:pos="5245"/>
          <w:tab w:val="left" w:pos="7797"/>
        </w:tabs>
        <w:spacing w:after="0" w:line="0" w:lineRule="atLeast"/>
        <w:ind w:right="6"/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</w:pPr>
      <w:r w:rsidRPr="007567FF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 xml:space="preserve">Câu 6: </w:t>
      </w:r>
      <w:r w:rsidRPr="00606FAA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>(0,25đ)</w:t>
      </w: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fr-FR"/>
        </w:rPr>
        <w:t xml:space="preserve"> </w:t>
      </w: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 xml:space="preserve">Giá trị của biểu thức E = </w:t>
      </w:r>
      <w:r w:rsidRPr="007567FF">
        <w:rPr>
          <w:rFonts w:ascii="Times New Roman" w:hAnsi="Times New Roman" w:cs="Times New Roman"/>
          <w:bCs/>
          <w:color w:val="000000" w:themeColor="text1"/>
          <w:position w:val="-8"/>
          <w:sz w:val="28"/>
          <w:szCs w:val="28"/>
          <w:lang w:val="vi-VN"/>
        </w:rPr>
        <w:object w:dxaOrig="1100" w:dyaOrig="360">
          <v:shape id="_x0000_i1037" type="#_x0000_t75" style="width:55.2pt;height:18.6pt" o:ole="">
            <v:imagedata r:id="rId30" o:title=""/>
          </v:shape>
          <o:OLEObject Type="Embed" ProgID="Equation.DSMT4" ShapeID="_x0000_i1037" DrawAspect="Content" ObjectID="_1742634000" r:id="rId31"/>
        </w:object>
      </w: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 xml:space="preserve"> tại </w:t>
      </w:r>
      <w:r w:rsidRPr="007567FF">
        <w:rPr>
          <w:rFonts w:ascii="Times New Roman" w:hAnsi="Times New Roman" w:cs="Times New Roman"/>
          <w:bCs/>
          <w:color w:val="000000" w:themeColor="text1"/>
          <w:position w:val="-6"/>
          <w:sz w:val="28"/>
          <w:szCs w:val="28"/>
          <w:lang w:val="vi-VN"/>
        </w:rPr>
        <w:object w:dxaOrig="560" w:dyaOrig="300">
          <v:shape id="_x0000_i1038" type="#_x0000_t75" style="width:27.6pt;height:15pt" o:ole="">
            <v:imagedata r:id="rId32" o:title=""/>
          </v:shape>
          <o:OLEObject Type="Embed" ProgID="Equation.DSMT4" ShapeID="_x0000_i1038" DrawAspect="Content" ObjectID="_1742634001" r:id="rId33"/>
        </w:object>
      </w: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 xml:space="preserve"> và</w:t>
      </w: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="004C7438" w:rsidRPr="007567FF">
        <w:rPr>
          <w:rFonts w:ascii="Times New Roman" w:hAnsi="Times New Roman" w:cs="Times New Roman"/>
          <w:bCs/>
          <w:color w:val="000000" w:themeColor="text1"/>
          <w:position w:val="-6"/>
          <w:sz w:val="28"/>
          <w:szCs w:val="28"/>
          <w:lang w:val="vi-VN"/>
        </w:rPr>
        <w:object w:dxaOrig="800" w:dyaOrig="300">
          <v:shape id="_x0000_i1039" type="#_x0000_t75" style="width:40.2pt;height:15pt" o:ole="">
            <v:imagedata r:id="rId34" o:title=""/>
          </v:shape>
          <o:OLEObject Type="Embed" ProgID="Equation.DSMT4" ShapeID="_x0000_i1039" DrawAspect="Content" ObjectID="_1742634002" r:id="rId35"/>
        </w:object>
      </w: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 xml:space="preserve"> là:</w:t>
      </w:r>
    </w:p>
    <w:tbl>
      <w:tblPr>
        <w:tblStyle w:val="TableGrid"/>
        <w:tblW w:w="101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40"/>
        <w:gridCol w:w="2540"/>
        <w:gridCol w:w="2541"/>
        <w:gridCol w:w="2541"/>
      </w:tblGrid>
      <w:tr w:rsidR="004C7438" w:rsidRPr="007567FF" w:rsidTr="00C23ACD">
        <w:trPr>
          <w:trHeight w:val="387"/>
        </w:trPr>
        <w:tc>
          <w:tcPr>
            <w:tcW w:w="2540" w:type="dxa"/>
          </w:tcPr>
          <w:p w:rsidR="004C7438" w:rsidRPr="007567FF" w:rsidRDefault="004C7438" w:rsidP="00DE45CA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0" w:lineRule="atLeast"/>
              <w:ind w:right="6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fr-FR"/>
              </w:rPr>
            </w:pPr>
            <w:r w:rsidRPr="007567F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>A. E = 5</w:t>
            </w:r>
          </w:p>
        </w:tc>
        <w:tc>
          <w:tcPr>
            <w:tcW w:w="2540" w:type="dxa"/>
          </w:tcPr>
          <w:p w:rsidR="004C7438" w:rsidRPr="007567FF" w:rsidRDefault="004C7438" w:rsidP="00DE45CA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0" w:lineRule="atLeast"/>
              <w:ind w:right="6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fr-FR"/>
              </w:rPr>
            </w:pPr>
            <w:r w:rsidRPr="007567F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 xml:space="preserve">B. E = </w:t>
            </w:r>
            <w:r w:rsidRPr="007567FF">
              <w:rPr>
                <w:rFonts w:ascii="Times New Roman" w:hAnsi="Times New Roman" w:cs="Times New Roman"/>
                <w:bCs/>
                <w:color w:val="000000" w:themeColor="text1"/>
                <w:position w:val="-6"/>
                <w:sz w:val="28"/>
                <w:szCs w:val="28"/>
                <w:lang w:val="vi-VN"/>
              </w:rPr>
              <w:object w:dxaOrig="360" w:dyaOrig="279">
                <v:shape id="_x0000_i1040" type="#_x0000_t75" style="width:18.6pt;height:14.4pt" o:ole="">
                  <v:imagedata r:id="rId36" o:title=""/>
                </v:shape>
                <o:OLEObject Type="Embed" ProgID="Equation.DSMT4" ShapeID="_x0000_i1040" DrawAspect="Content" ObjectID="_1742634003" r:id="rId37"/>
              </w:object>
            </w:r>
          </w:p>
        </w:tc>
        <w:tc>
          <w:tcPr>
            <w:tcW w:w="2541" w:type="dxa"/>
          </w:tcPr>
          <w:p w:rsidR="004C7438" w:rsidRPr="007567FF" w:rsidRDefault="004C7438" w:rsidP="00DE45CA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0" w:lineRule="atLeast"/>
              <w:ind w:right="6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fr-FR"/>
              </w:rPr>
            </w:pPr>
            <w:r w:rsidRPr="007567F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 xml:space="preserve">C. E = </w:t>
            </w:r>
            <w:r w:rsidRPr="007567FF">
              <w:rPr>
                <w:rFonts w:ascii="Times New Roman" w:hAnsi="Times New Roman" w:cs="Times New Roman"/>
                <w:bCs/>
                <w:color w:val="000000" w:themeColor="text1"/>
                <w:position w:val="-4"/>
                <w:sz w:val="28"/>
                <w:szCs w:val="28"/>
                <w:lang w:val="vi-VN"/>
              </w:rPr>
              <w:object w:dxaOrig="360" w:dyaOrig="260">
                <v:shape id="_x0000_i1041" type="#_x0000_t75" style="width:18.6pt;height:13.2pt" o:ole="">
                  <v:imagedata r:id="rId38" o:title=""/>
                </v:shape>
                <o:OLEObject Type="Embed" ProgID="Equation.DSMT4" ShapeID="_x0000_i1041" DrawAspect="Content" ObjectID="_1742634004" r:id="rId39"/>
              </w:object>
            </w:r>
          </w:p>
        </w:tc>
        <w:tc>
          <w:tcPr>
            <w:tcW w:w="2541" w:type="dxa"/>
          </w:tcPr>
          <w:p w:rsidR="004C7438" w:rsidRPr="007567FF" w:rsidRDefault="004C7438" w:rsidP="00DE45CA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0" w:lineRule="atLeast"/>
              <w:ind w:right="6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fr-FR"/>
              </w:rPr>
            </w:pPr>
            <w:r w:rsidRPr="007567F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>D. E = 3</w:t>
            </w:r>
          </w:p>
        </w:tc>
      </w:tr>
    </w:tbl>
    <w:p w:rsidR="00742CAD" w:rsidRPr="007567FF" w:rsidRDefault="00742CAD" w:rsidP="00DE45CA">
      <w:pPr>
        <w:tabs>
          <w:tab w:val="left" w:pos="284"/>
          <w:tab w:val="left" w:pos="2835"/>
          <w:tab w:val="left" w:pos="5245"/>
          <w:tab w:val="left" w:pos="7797"/>
        </w:tabs>
        <w:spacing w:after="0" w:line="0" w:lineRule="atLeast"/>
        <w:ind w:right="3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7567FF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 xml:space="preserve">Câu 7: </w:t>
      </w:r>
      <w:r w:rsidRPr="00606FAA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>(0,25đ)</w:t>
      </w: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fr-FR"/>
        </w:rPr>
        <w:t xml:space="preserve"> </w:t>
      </w: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 xml:space="preserve">Bậc của đa thức </w:t>
      </w:r>
      <w:r w:rsidRPr="007567FF">
        <w:rPr>
          <w:rFonts w:ascii="Times New Roman" w:hAnsi="Times New Roman" w:cs="Times New Roman"/>
          <w:bCs/>
          <w:color w:val="000000" w:themeColor="text1"/>
          <w:position w:val="-26"/>
          <w:sz w:val="28"/>
          <w:szCs w:val="28"/>
          <w:lang w:val="vi-VN"/>
        </w:rPr>
        <w:object w:dxaOrig="3040" w:dyaOrig="700">
          <v:shape id="_x0000_i1042" type="#_x0000_t75" style="width:151.8pt;height:34.8pt" o:ole="">
            <v:imagedata r:id="rId40" o:title=""/>
          </v:shape>
          <o:OLEObject Type="Embed" ProgID="Equation.DSMT4" ShapeID="_x0000_i1042" DrawAspect="Content" ObjectID="_1742634005" r:id="rId41"/>
        </w:object>
      </w:r>
      <w:r w:rsidR="00B10F5D"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là:</w:t>
      </w:r>
    </w:p>
    <w:p w:rsidR="00742CAD" w:rsidRPr="007567FF" w:rsidRDefault="00742CAD" w:rsidP="00DE45CA">
      <w:pPr>
        <w:tabs>
          <w:tab w:val="left" w:pos="284"/>
          <w:tab w:val="left" w:pos="2835"/>
          <w:tab w:val="left" w:pos="5245"/>
          <w:tab w:val="left" w:pos="7797"/>
        </w:tabs>
        <w:spacing w:after="0" w:line="0" w:lineRule="atLeast"/>
        <w:ind w:right="3"/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</w:pP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fr-FR"/>
        </w:rPr>
        <w:t>A.</w:t>
      </w: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 xml:space="preserve"> Bậ</w:t>
      </w:r>
      <w:r w:rsidR="00BA154F"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>c 1</w:t>
      </w:r>
      <w:r w:rsidR="00E05ECE">
        <w:rPr>
          <w:rFonts w:ascii="Times New Roman" w:hAnsi="Times New Roman" w:cs="Times New Roman"/>
          <w:bCs/>
          <w:color w:val="000000" w:themeColor="text1"/>
          <w:sz w:val="28"/>
          <w:szCs w:val="28"/>
          <w:lang w:val="fr-FR"/>
        </w:rPr>
        <w:tab/>
      </w: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fr-FR"/>
        </w:rPr>
        <w:t xml:space="preserve">B. </w:t>
      </w: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>Bậ</w:t>
      </w:r>
      <w:r w:rsidR="00BA154F"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>c 2</w:t>
      </w:r>
      <w:r w:rsidR="00E05EC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  </w:t>
      </w:r>
      <w:r w:rsidR="00E05EC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fr-FR"/>
        </w:rPr>
        <w:t xml:space="preserve">C. </w:t>
      </w: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>Bậc 3</w:t>
      </w: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fr-FR"/>
        </w:rPr>
        <w:tab/>
      </w: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fr-FR"/>
        </w:rPr>
        <w:tab/>
        <w:t xml:space="preserve">D. </w:t>
      </w: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>Bậc 4</w:t>
      </w:r>
    </w:p>
    <w:p w:rsidR="00B10F5D" w:rsidRPr="007567FF" w:rsidRDefault="00B10F5D" w:rsidP="00DE45CA">
      <w:pPr>
        <w:tabs>
          <w:tab w:val="left" w:pos="284"/>
          <w:tab w:val="left" w:pos="2835"/>
          <w:tab w:val="left" w:pos="5245"/>
          <w:tab w:val="left" w:pos="7797"/>
        </w:tabs>
        <w:spacing w:after="0" w:line="0" w:lineRule="atLeast"/>
        <w:ind w:right="3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</w:pPr>
      <w:r w:rsidRPr="007567FF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 xml:space="preserve">Câu 8: </w:t>
      </w:r>
      <w:r w:rsidRPr="00606FAA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>(0,25đ)</w:t>
      </w: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fr-FR"/>
        </w:rPr>
        <w:t xml:space="preserve"> </w:t>
      </w:r>
      <w:r w:rsidR="004756FB" w:rsidRPr="007567F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Tập nghiệm của đa thức  f(x) = </w:t>
      </w:r>
      <w:r w:rsidR="00F022A8" w:rsidRPr="007567FF">
        <w:rPr>
          <w:rFonts w:ascii="Times New Roman" w:hAnsi="Times New Roman" w:cs="Times New Roman"/>
          <w:color w:val="000000" w:themeColor="text1"/>
          <w:position w:val="-14"/>
          <w:sz w:val="28"/>
          <w:szCs w:val="28"/>
          <w:shd w:val="clear" w:color="auto" w:fill="FFFFFF"/>
        </w:rPr>
        <w:object w:dxaOrig="1640" w:dyaOrig="400">
          <v:shape id="_x0000_i1043" type="#_x0000_t75" style="width:82.2pt;height:19.8pt" o:ole="">
            <v:imagedata r:id="rId42" o:title=""/>
          </v:shape>
          <o:OLEObject Type="Embed" ProgID="Equation.DSMT4" ShapeID="_x0000_i1043" DrawAspect="Content" ObjectID="_1742634006" r:id="rId43"/>
        </w:object>
      </w:r>
      <w:r w:rsidR="00F022A8" w:rsidRPr="007567F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 </w:t>
      </w:r>
      <w:r w:rsidR="004756FB" w:rsidRPr="007567F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4C7438" w:rsidRPr="007567FF" w:rsidTr="004C7438">
        <w:trPr>
          <w:trHeight w:val="426"/>
        </w:trPr>
        <w:tc>
          <w:tcPr>
            <w:tcW w:w="2337" w:type="dxa"/>
          </w:tcPr>
          <w:p w:rsidR="004C7438" w:rsidRPr="007567FF" w:rsidRDefault="004C7438" w:rsidP="00DE45CA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0" w:lineRule="atLeast"/>
              <w:ind w:right="3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A. {4;14}                     </w:t>
            </w:r>
          </w:p>
        </w:tc>
        <w:tc>
          <w:tcPr>
            <w:tcW w:w="2337" w:type="dxa"/>
          </w:tcPr>
          <w:p w:rsidR="004C7438" w:rsidRPr="007567FF" w:rsidRDefault="004C7438" w:rsidP="00DE45CA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0" w:lineRule="atLeast"/>
              <w:ind w:right="3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B. {-4;14}</w:t>
            </w:r>
          </w:p>
        </w:tc>
        <w:tc>
          <w:tcPr>
            <w:tcW w:w="2338" w:type="dxa"/>
          </w:tcPr>
          <w:p w:rsidR="004C7438" w:rsidRPr="007567FF" w:rsidRDefault="004C7438" w:rsidP="00DE45CA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0" w:lineRule="atLeast"/>
              <w:ind w:right="3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C. {-4; -14}                 </w:t>
            </w:r>
          </w:p>
        </w:tc>
        <w:tc>
          <w:tcPr>
            <w:tcW w:w="2338" w:type="dxa"/>
          </w:tcPr>
          <w:p w:rsidR="004C7438" w:rsidRPr="007567FF" w:rsidRDefault="004C7438" w:rsidP="00DE45CA">
            <w:pPr>
              <w:spacing w:line="0" w:lineRule="atLeast"/>
              <w:ind w:left="48" w:right="48"/>
              <w:jc w:val="both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D. {4; -14}</w:t>
            </w:r>
          </w:p>
        </w:tc>
      </w:tr>
    </w:tbl>
    <w:p w:rsidR="00F022A8" w:rsidRPr="007567FF" w:rsidRDefault="00F022A8" w:rsidP="00DE45CA">
      <w:pPr>
        <w:tabs>
          <w:tab w:val="left" w:pos="284"/>
          <w:tab w:val="left" w:pos="2835"/>
          <w:tab w:val="left" w:pos="5245"/>
          <w:tab w:val="left" w:pos="7797"/>
        </w:tabs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 w:rsidRPr="007567FF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 xml:space="preserve">Câu </w:t>
      </w:r>
      <w:r w:rsidRPr="007567F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9</w:t>
      </w:r>
      <w:r w:rsidRPr="007567FF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:</w:t>
      </w:r>
      <w:r w:rsidRPr="007567F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r w:rsidRPr="00606FAA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(0,25đ)</w:t>
      </w: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7567FF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Kết quả của phép tính </w:t>
      </w:r>
      <w:r w:rsidRPr="007567FF">
        <w:rPr>
          <w:rFonts w:ascii="Times New Roman" w:hAnsi="Times New Roman" w:cs="Times New Roman"/>
          <w:position w:val="-6"/>
          <w:sz w:val="28"/>
          <w:szCs w:val="28"/>
        </w:rPr>
        <w:object w:dxaOrig="1500" w:dyaOrig="320">
          <v:shape id="_x0000_i1044" type="#_x0000_t75" style="width:75.6pt;height:16.8pt" o:ole="">
            <v:imagedata r:id="rId44" o:title=""/>
          </v:shape>
          <o:OLEObject Type="Embed" ProgID="Equation.DSMT4" ShapeID="_x0000_i1044" DrawAspect="Content" ObjectID="_1742634007" r:id="rId45"/>
        </w:object>
      </w:r>
      <w:r w:rsidRPr="007567FF">
        <w:rPr>
          <w:rFonts w:ascii="Times New Roman" w:hAnsi="Times New Roman" w:cs="Times New Roman"/>
          <w:sz w:val="28"/>
          <w:szCs w:val="28"/>
          <w:lang w:val="vi-VN"/>
        </w:rPr>
        <w:t xml:space="preserve"> là</w:t>
      </w:r>
      <w:r w:rsidRPr="007567FF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4C7438" w:rsidRPr="007567FF" w:rsidTr="004C7438">
        <w:tc>
          <w:tcPr>
            <w:tcW w:w="2337" w:type="dxa"/>
          </w:tcPr>
          <w:p w:rsidR="004C7438" w:rsidRPr="007567FF" w:rsidRDefault="004C7438" w:rsidP="00DE45CA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0" w:lineRule="atLeas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A.</w:t>
            </w:r>
            <w:r w:rsidRPr="007567F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567F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80" w:dyaOrig="320">
                <v:shape id="_x0000_i1045" type="#_x0000_t75" style="width:28.2pt;height:16.8pt" o:ole="">
                  <v:imagedata r:id="rId46" o:title=""/>
                </v:shape>
                <o:OLEObject Type="Embed" ProgID="Equation.DSMT4" ShapeID="_x0000_i1045" DrawAspect="Content" ObjectID="_1742634008" r:id="rId47"/>
              </w:object>
            </w:r>
          </w:p>
        </w:tc>
        <w:tc>
          <w:tcPr>
            <w:tcW w:w="2337" w:type="dxa"/>
          </w:tcPr>
          <w:p w:rsidR="004C7438" w:rsidRPr="007567FF" w:rsidRDefault="0027543C" w:rsidP="00DE45CA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0" w:lineRule="atLeas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B.</w:t>
            </w:r>
            <w:r w:rsidR="004C7438" w:rsidRPr="007567F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80" w:dyaOrig="320">
                <v:shape id="_x0000_i1046" type="#_x0000_t75" style="width:28.2pt;height:16.8pt" o:ole="">
                  <v:imagedata r:id="rId48" o:title=""/>
                </v:shape>
                <o:OLEObject Type="Embed" ProgID="Equation.DSMT4" ShapeID="_x0000_i1046" DrawAspect="Content" ObjectID="_1742634009" r:id="rId49"/>
              </w:object>
            </w:r>
          </w:p>
        </w:tc>
        <w:tc>
          <w:tcPr>
            <w:tcW w:w="2338" w:type="dxa"/>
          </w:tcPr>
          <w:p w:rsidR="004C7438" w:rsidRPr="007567FF" w:rsidRDefault="004C7438" w:rsidP="00DE45CA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0" w:lineRule="atLeas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C.</w:t>
            </w:r>
            <w:r w:rsidRPr="007567F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567F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80" w:dyaOrig="320">
                <v:shape id="_x0000_i1047" type="#_x0000_t75" style="width:28.2pt;height:16.8pt" o:ole="">
                  <v:imagedata r:id="rId50" o:title=""/>
                </v:shape>
                <o:OLEObject Type="Embed" ProgID="Equation.DSMT4" ShapeID="_x0000_i1047" DrawAspect="Content" ObjectID="_1742634010" r:id="rId51"/>
              </w:object>
            </w:r>
          </w:p>
        </w:tc>
        <w:tc>
          <w:tcPr>
            <w:tcW w:w="2338" w:type="dxa"/>
          </w:tcPr>
          <w:p w:rsidR="004C7438" w:rsidRPr="007567FF" w:rsidRDefault="004C7438" w:rsidP="00DE45CA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D. </w:t>
            </w:r>
            <w:r w:rsidRPr="007567F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80" w:dyaOrig="320">
                <v:shape id="_x0000_i1048" type="#_x0000_t75" style="width:28.2pt;height:16.8pt" o:ole="">
                  <v:imagedata r:id="rId52" o:title=""/>
                </v:shape>
                <o:OLEObject Type="Embed" ProgID="Equation.DSMT4" ShapeID="_x0000_i1048" DrawAspect="Content" ObjectID="_1742634011" r:id="rId53"/>
              </w:object>
            </w:r>
          </w:p>
        </w:tc>
      </w:tr>
    </w:tbl>
    <w:p w:rsidR="00F022A8" w:rsidRPr="007567FF" w:rsidRDefault="00F022A8" w:rsidP="00DE45CA">
      <w:pPr>
        <w:tabs>
          <w:tab w:val="left" w:pos="284"/>
          <w:tab w:val="left" w:pos="2835"/>
          <w:tab w:val="left" w:pos="5245"/>
          <w:tab w:val="left" w:pos="7797"/>
        </w:tabs>
        <w:spacing w:after="0" w:line="0" w:lineRule="atLeast"/>
        <w:rPr>
          <w:rFonts w:ascii="Times New Roman" w:eastAsia="Times New Roman" w:hAnsi="Times New Roman" w:cs="Times New Roman"/>
          <w:sz w:val="28"/>
          <w:szCs w:val="28"/>
        </w:rPr>
      </w:pPr>
      <w:r w:rsidRPr="007567FF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lastRenderedPageBreak/>
        <w:t xml:space="preserve">Câu </w:t>
      </w:r>
      <w:r w:rsidRPr="007567F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10</w:t>
      </w:r>
      <w:r w:rsidRPr="007567FF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:</w:t>
      </w:r>
      <w:r w:rsidR="0027543C" w:rsidRPr="007567F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r w:rsidRPr="00606FAA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(0,25đ)</w:t>
      </w: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7567FF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Khi sắp xếp đa thức </w:t>
      </w:r>
      <w:r w:rsidR="000D4DFB" w:rsidRPr="007567FF">
        <w:rPr>
          <w:rFonts w:ascii="Times New Roman" w:hAnsi="Times New Roman" w:cs="Times New Roman"/>
          <w:position w:val="-24"/>
          <w:sz w:val="28"/>
          <w:szCs w:val="28"/>
        </w:rPr>
        <w:object w:dxaOrig="1880" w:dyaOrig="620">
          <v:shape id="_x0000_i1049" type="#_x0000_t75" style="width:95.4pt;height:33pt" o:ole="">
            <v:imagedata r:id="rId54" o:title=""/>
          </v:shape>
          <o:OLEObject Type="Embed" ProgID="Equation.DSMT4" ShapeID="_x0000_i1049" DrawAspect="Content" ObjectID="_1742634012" r:id="rId55"/>
        </w:object>
      </w:r>
      <w:r w:rsidRPr="007567FF">
        <w:rPr>
          <w:rFonts w:ascii="Times New Roman" w:hAnsi="Times New Roman" w:cs="Times New Roman"/>
          <w:sz w:val="28"/>
          <w:szCs w:val="28"/>
          <w:lang w:val="vi-VN"/>
        </w:rPr>
        <w:t xml:space="preserve"> theo số mũ giảm dần của biến ta được kết quả</w:t>
      </w:r>
      <w:r w:rsidR="000D4DFB" w:rsidRPr="007567FF">
        <w:rPr>
          <w:rFonts w:ascii="Times New Roman" w:hAnsi="Times New Roman" w:cs="Times New Roman"/>
          <w:sz w:val="28"/>
          <w:szCs w:val="28"/>
        </w:rPr>
        <w:t>:</w:t>
      </w:r>
    </w:p>
    <w:p w:rsidR="00295B24" w:rsidRPr="00E05ECE" w:rsidRDefault="00F022A8" w:rsidP="00DE45CA">
      <w:pPr>
        <w:tabs>
          <w:tab w:val="left" w:pos="284"/>
          <w:tab w:val="left" w:pos="2835"/>
          <w:tab w:val="left" w:pos="5245"/>
          <w:tab w:val="left" w:pos="7797"/>
        </w:tabs>
        <w:spacing w:after="0" w:line="0" w:lineRule="atLeast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7567FF">
        <w:rPr>
          <w:rFonts w:ascii="Times New Roman" w:eastAsia="Times New Roman" w:hAnsi="Times New Roman" w:cs="Times New Roman"/>
          <w:sz w:val="28"/>
          <w:szCs w:val="28"/>
          <w:lang w:val="fr-FR"/>
        </w:rPr>
        <w:t>A.</w:t>
      </w:r>
      <w:r w:rsidRPr="007567FF">
        <w:rPr>
          <w:rFonts w:ascii="Times New Roman" w:eastAsia="Times New Roman" w:hAnsi="Times New Roman" w:cs="Times New Roman"/>
          <w:sz w:val="28"/>
          <w:szCs w:val="28"/>
          <w:lang w:val="fr-FR"/>
        </w:rPr>
        <w:tab/>
      </w:r>
      <w:r w:rsidR="000D4DFB" w:rsidRPr="007567FF">
        <w:rPr>
          <w:rFonts w:ascii="Times New Roman" w:hAnsi="Times New Roman" w:cs="Times New Roman"/>
          <w:position w:val="-24"/>
          <w:sz w:val="28"/>
          <w:szCs w:val="28"/>
        </w:rPr>
        <w:object w:dxaOrig="1860" w:dyaOrig="620">
          <v:shape id="_x0000_i1050" type="#_x0000_t75" style="width:94.8pt;height:33pt" o:ole="">
            <v:imagedata r:id="rId56" o:title=""/>
          </v:shape>
          <o:OLEObject Type="Embed" ProgID="Equation.DSMT4" ShapeID="_x0000_i1050" DrawAspect="Content" ObjectID="_1742634013" r:id="rId57"/>
        </w:object>
      </w:r>
      <w:r w:rsidR="00E05ECE">
        <w:rPr>
          <w:rFonts w:ascii="Times New Roman" w:hAnsi="Times New Roman" w:cs="Times New Roman"/>
          <w:sz w:val="28"/>
          <w:szCs w:val="28"/>
        </w:rPr>
        <w:t xml:space="preserve">       </w:t>
      </w:r>
      <w:r w:rsidRPr="007567FF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B. </w:t>
      </w:r>
      <w:r w:rsidR="000D4DFB" w:rsidRPr="007567FF">
        <w:rPr>
          <w:rFonts w:ascii="Times New Roman" w:hAnsi="Times New Roman" w:cs="Times New Roman"/>
          <w:position w:val="-24"/>
          <w:sz w:val="28"/>
          <w:szCs w:val="28"/>
        </w:rPr>
        <w:object w:dxaOrig="1840" w:dyaOrig="639">
          <v:shape id="_x0000_i1114" type="#_x0000_t75" style="width:93.6pt;height:33.6pt" o:ole="">
            <v:imagedata r:id="rId58" o:title=""/>
          </v:shape>
          <o:OLEObject Type="Embed" ProgID="Equation.DSMT4" ShapeID="_x0000_i1114" DrawAspect="Content" ObjectID="_1742634014" r:id="rId59"/>
        </w:object>
      </w:r>
      <w:r w:rsidR="00E05ECE">
        <w:rPr>
          <w:rFonts w:ascii="Times New Roman" w:hAnsi="Times New Roman" w:cs="Times New Roman"/>
          <w:sz w:val="28"/>
          <w:szCs w:val="28"/>
        </w:rPr>
        <w:t xml:space="preserve">      </w:t>
      </w:r>
      <w:r w:rsidR="00E05ECE">
        <w:rPr>
          <w:rFonts w:ascii="Times New Roman" w:eastAsia="Times New Roman" w:hAnsi="Times New Roman" w:cs="Times New Roman"/>
          <w:sz w:val="28"/>
          <w:szCs w:val="28"/>
          <w:lang w:val="fr-FR"/>
        </w:rPr>
        <w:t>C.</w:t>
      </w:r>
      <w:r w:rsidR="000D4DFB" w:rsidRPr="007567FF">
        <w:rPr>
          <w:rFonts w:ascii="Times New Roman" w:hAnsi="Times New Roman" w:cs="Times New Roman"/>
          <w:position w:val="-24"/>
          <w:sz w:val="28"/>
          <w:szCs w:val="28"/>
        </w:rPr>
        <w:object w:dxaOrig="1820" w:dyaOrig="639">
          <v:shape id="_x0000_i1091" type="#_x0000_t75" style="width:93pt;height:33.6pt" o:ole="">
            <v:imagedata r:id="rId60" o:title=""/>
          </v:shape>
          <o:OLEObject Type="Embed" ProgID="Equation.DSMT4" ShapeID="_x0000_i1091" DrawAspect="Content" ObjectID="_1742634015" r:id="rId61"/>
        </w:object>
      </w:r>
      <w:r w:rsidR="00E05ECE">
        <w:rPr>
          <w:rFonts w:ascii="Times New Roman" w:hAnsi="Times New Roman" w:cs="Times New Roman"/>
          <w:sz w:val="28"/>
          <w:szCs w:val="28"/>
        </w:rPr>
        <w:t xml:space="preserve">       </w:t>
      </w:r>
      <w:r w:rsidRPr="007567FF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D. </w:t>
      </w:r>
      <w:r w:rsidR="000D4DFB" w:rsidRPr="007567FF">
        <w:rPr>
          <w:rFonts w:ascii="Times New Roman" w:hAnsi="Times New Roman" w:cs="Times New Roman"/>
          <w:position w:val="-24"/>
          <w:sz w:val="28"/>
          <w:szCs w:val="28"/>
        </w:rPr>
        <w:object w:dxaOrig="1860" w:dyaOrig="620">
          <v:shape id="_x0000_i1092" type="#_x0000_t75" style="width:94.8pt;height:33pt" o:ole="">
            <v:imagedata r:id="rId62" o:title=""/>
          </v:shape>
          <o:OLEObject Type="Embed" ProgID="Equation.DSMT4" ShapeID="_x0000_i1092" DrawAspect="Content" ObjectID="_1742634016" r:id="rId63"/>
        </w:object>
      </w:r>
    </w:p>
    <w:p w:rsidR="000D4DFB" w:rsidRPr="007567FF" w:rsidRDefault="00295B24" w:rsidP="00DE45CA">
      <w:pPr>
        <w:tabs>
          <w:tab w:val="left" w:pos="284"/>
          <w:tab w:val="left" w:pos="2835"/>
          <w:tab w:val="left" w:pos="5245"/>
          <w:tab w:val="left" w:pos="7797"/>
        </w:tabs>
        <w:spacing w:after="0" w:line="0" w:lineRule="atLeast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7567FF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 xml:space="preserve">Câu </w:t>
      </w:r>
      <w:r w:rsidRPr="007567F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11</w:t>
      </w: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>:</w:t>
      </w: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606FAA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(0,25đ)</w:t>
      </w: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7567FF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Điền số thích hợp vào chỗ chấm: "Trọng tâm của một tam giác cách mỗi đỉnh một khoảng bằng ... độ dài đường trung tuyến đi qua đỉnh ấy"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295B24" w:rsidRPr="007567FF" w:rsidTr="004C7438">
        <w:tc>
          <w:tcPr>
            <w:tcW w:w="2337" w:type="dxa"/>
          </w:tcPr>
          <w:p w:rsidR="00295B24" w:rsidRPr="007567FF" w:rsidRDefault="00295B24" w:rsidP="00DE45CA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0" w:lineRule="atLeast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7567FF"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A. </w:t>
            </w:r>
            <w:r w:rsidRPr="007567FF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fr-FR"/>
              </w:rPr>
              <w:object w:dxaOrig="260" w:dyaOrig="639">
                <v:shape id="_x0000_i1054" type="#_x0000_t75" style="width:13.2pt;height:31.8pt" o:ole="">
                  <v:imagedata r:id="rId64" o:title=""/>
                </v:shape>
                <o:OLEObject Type="Embed" ProgID="Equation.DSMT4" ShapeID="_x0000_i1054" DrawAspect="Content" ObjectID="_1742634017" r:id="rId65"/>
              </w:object>
            </w:r>
          </w:p>
        </w:tc>
        <w:tc>
          <w:tcPr>
            <w:tcW w:w="2337" w:type="dxa"/>
          </w:tcPr>
          <w:p w:rsidR="00295B24" w:rsidRPr="007567FF" w:rsidRDefault="00295B24" w:rsidP="00DE45CA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0" w:lineRule="atLeast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7567FF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B. 2</w:t>
            </w:r>
          </w:p>
        </w:tc>
        <w:tc>
          <w:tcPr>
            <w:tcW w:w="2338" w:type="dxa"/>
          </w:tcPr>
          <w:p w:rsidR="00295B24" w:rsidRPr="007567FF" w:rsidRDefault="00295B24" w:rsidP="00DE45CA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0" w:lineRule="atLeast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7567FF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C. 3</w:t>
            </w:r>
          </w:p>
        </w:tc>
        <w:tc>
          <w:tcPr>
            <w:tcW w:w="2338" w:type="dxa"/>
          </w:tcPr>
          <w:p w:rsidR="00295B24" w:rsidRPr="007567FF" w:rsidRDefault="00295B24" w:rsidP="00DE45CA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0" w:lineRule="atLeast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7567FF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D. </w:t>
            </w:r>
            <w:r w:rsidRPr="007567FF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fr-FR"/>
              </w:rPr>
              <w:object w:dxaOrig="240" w:dyaOrig="620">
                <v:shape id="_x0000_i1055" type="#_x0000_t75" style="width:11.4pt;height:31.2pt" o:ole="">
                  <v:imagedata r:id="rId66" o:title=""/>
                </v:shape>
                <o:OLEObject Type="Embed" ProgID="Equation.DSMT4" ShapeID="_x0000_i1055" DrawAspect="Content" ObjectID="_1742634018" r:id="rId67"/>
              </w:object>
            </w:r>
          </w:p>
        </w:tc>
      </w:tr>
    </w:tbl>
    <w:p w:rsidR="00C23ACD" w:rsidRPr="007567FF" w:rsidRDefault="00C23ACD" w:rsidP="00DE45CA">
      <w:p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 w:rsidRPr="007567FF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 xml:space="preserve">Câu </w:t>
      </w:r>
      <w:r w:rsidRPr="007567F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12</w:t>
      </w:r>
      <w:r w:rsidRPr="007567FF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:</w:t>
      </w:r>
      <w:r w:rsidRPr="007567F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r w:rsidRPr="00606FAA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(0,25đ)</w:t>
      </w: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7567FF">
        <w:rPr>
          <w:rFonts w:ascii="Times New Roman" w:hAnsi="Times New Roman" w:cs="Times New Roman"/>
          <w:sz w:val="28"/>
          <w:szCs w:val="28"/>
        </w:rPr>
        <w:t xml:space="preserve">Cho </w:t>
      </w:r>
      <w:r w:rsidRPr="007567FF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820" w:dyaOrig="300">
          <v:shape id="_x0000_i1056" type="#_x0000_t75" style="width:40.8pt;height:16.2pt" o:ole="">
            <v:imagedata r:id="rId68" o:title=""/>
          </v:shape>
          <o:OLEObject Type="Embed" ProgID="Equation.DSMT4" ShapeID="_x0000_i1056" DrawAspect="Content" ObjectID="_1742634019" r:id="rId69"/>
        </w:object>
      </w:r>
      <w:r w:rsidRPr="007567FF">
        <w:rPr>
          <w:rFonts w:ascii="Times New Roman" w:hAnsi="Times New Roman" w:cs="Times New Roman"/>
          <w:sz w:val="28"/>
          <w:szCs w:val="28"/>
        </w:rPr>
        <w:t xml:space="preserve"> có </w:t>
      </w:r>
      <w:r w:rsidRPr="007567FF">
        <w:rPr>
          <w:rFonts w:ascii="Times New Roman" w:hAnsi="Times New Roman" w:cs="Times New Roman"/>
          <w:position w:val="-6"/>
          <w:sz w:val="28"/>
          <w:szCs w:val="28"/>
        </w:rPr>
        <w:object w:dxaOrig="1320" w:dyaOrig="360">
          <v:shape id="_x0000_i1057" type="#_x0000_t75" style="width:66pt;height:18.6pt" o:ole="">
            <v:imagedata r:id="rId70" o:title=""/>
          </v:shape>
          <o:OLEObject Type="Embed" ProgID="Equation.DSMT4" ShapeID="_x0000_i1057" DrawAspect="Content" ObjectID="_1742634020" r:id="rId71"/>
        </w:object>
      </w:r>
      <w:r w:rsidRPr="007567FF">
        <w:rPr>
          <w:rFonts w:ascii="Times New Roman" w:hAnsi="Times New Roman" w:cs="Times New Roman"/>
          <w:sz w:val="28"/>
          <w:szCs w:val="28"/>
        </w:rPr>
        <w:t xml:space="preserve">. Khi đó </w:t>
      </w:r>
      <w:r w:rsidRPr="007567FF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820" w:dyaOrig="300">
          <v:shape id="_x0000_i1058" type="#_x0000_t75" style="width:40.8pt;height:16.2pt" o:ole="">
            <v:imagedata r:id="rId68" o:title=""/>
          </v:shape>
          <o:OLEObject Type="Embed" ProgID="Equation.DSMT4" ShapeID="_x0000_i1058" DrawAspect="Content" ObjectID="_1742634021" r:id="rId72"/>
        </w:object>
      </w:r>
      <w:r w:rsidRPr="007567FF">
        <w:rPr>
          <w:rFonts w:ascii="Times New Roman" w:hAnsi="Times New Roman" w:cs="Times New Roman"/>
          <w:sz w:val="28"/>
          <w:szCs w:val="28"/>
        </w:rPr>
        <w:t xml:space="preserve"> là tam giác gì? Chọn đáp án đúng nhất.</w:t>
      </w:r>
    </w:p>
    <w:p w:rsidR="00F022A8" w:rsidRPr="007567FF" w:rsidRDefault="00C23ACD" w:rsidP="00DE45CA">
      <w:p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 w:rsidRPr="007567FF">
        <w:rPr>
          <w:rFonts w:ascii="Times New Roman" w:hAnsi="Times New Roman" w:cs="Times New Roman"/>
          <w:sz w:val="28"/>
          <w:szCs w:val="28"/>
        </w:rPr>
        <w:t>A. Tam giác nhọ</w:t>
      </w:r>
      <w:r w:rsidR="00E05ECE">
        <w:rPr>
          <w:rFonts w:ascii="Times New Roman" w:hAnsi="Times New Roman" w:cs="Times New Roman"/>
          <w:sz w:val="28"/>
          <w:szCs w:val="28"/>
        </w:rPr>
        <w:t>n</w:t>
      </w:r>
      <w:r w:rsidR="00E05ECE">
        <w:rPr>
          <w:rFonts w:ascii="Times New Roman" w:hAnsi="Times New Roman" w:cs="Times New Roman"/>
          <w:sz w:val="28"/>
          <w:szCs w:val="28"/>
        </w:rPr>
        <w:tab/>
        <w:t xml:space="preserve">  </w:t>
      </w:r>
      <w:r w:rsidRPr="007567FF">
        <w:rPr>
          <w:rFonts w:ascii="Times New Roman" w:hAnsi="Times New Roman" w:cs="Times New Roman"/>
          <w:sz w:val="28"/>
          <w:szCs w:val="28"/>
        </w:rPr>
        <w:t>B. Tam giác đề</w:t>
      </w:r>
      <w:r w:rsidR="00E05ECE">
        <w:rPr>
          <w:rFonts w:ascii="Times New Roman" w:hAnsi="Times New Roman" w:cs="Times New Roman"/>
          <w:sz w:val="28"/>
          <w:szCs w:val="28"/>
        </w:rPr>
        <w:t>u</w:t>
      </w:r>
      <w:r w:rsidR="00E05ECE">
        <w:rPr>
          <w:rFonts w:ascii="Times New Roman" w:hAnsi="Times New Roman" w:cs="Times New Roman"/>
          <w:sz w:val="28"/>
          <w:szCs w:val="28"/>
        </w:rPr>
        <w:tab/>
        <w:t xml:space="preserve">  C. Tam giác vuông cân</w:t>
      </w:r>
      <w:r w:rsidR="00E05ECE">
        <w:rPr>
          <w:rFonts w:ascii="Times New Roman" w:hAnsi="Times New Roman" w:cs="Times New Roman"/>
          <w:sz w:val="28"/>
          <w:szCs w:val="28"/>
        </w:rPr>
        <w:tab/>
        <w:t xml:space="preserve">   </w:t>
      </w:r>
      <w:r w:rsidRPr="007567FF">
        <w:rPr>
          <w:rFonts w:ascii="Times New Roman" w:hAnsi="Times New Roman" w:cs="Times New Roman"/>
          <w:sz w:val="28"/>
          <w:szCs w:val="28"/>
        </w:rPr>
        <w:t>D. Tam giác vuông</w:t>
      </w:r>
    </w:p>
    <w:p w:rsidR="00B309BF" w:rsidRPr="007567FF" w:rsidRDefault="00B309BF" w:rsidP="00DE45CA">
      <w:pPr>
        <w:spacing w:after="0" w:line="0" w:lineRule="atLeast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</w:pPr>
      <w:r w:rsidRPr="007567FF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II. TỰ LUẬN (</w:t>
      </w:r>
      <w:r w:rsidRPr="007567F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7</w:t>
      </w:r>
      <w:r w:rsidRPr="007567FF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 xml:space="preserve"> điểm)</w:t>
      </w:r>
    </w:p>
    <w:p w:rsidR="009E4CBD" w:rsidRPr="00606FAA" w:rsidRDefault="009E4CBD" w:rsidP="00606FAA">
      <w:pPr>
        <w:tabs>
          <w:tab w:val="left" w:pos="6945"/>
        </w:tabs>
        <w:spacing w:after="0" w:line="0" w:lineRule="atLeast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7567F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</w:t>
      </w:r>
      <w:r w:rsidRPr="007567FF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 xml:space="preserve"> 1: (</w:t>
      </w:r>
      <w:r w:rsidR="00606FAA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1,5</w:t>
      </w:r>
      <w:r w:rsidRPr="007567F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đ)</w:t>
      </w: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7567F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Biểu đồ cột dưới đây thống kê về dân số các tỉnh khu vực Tây Nguyên năm 2019.</w:t>
      </w:r>
    </w:p>
    <w:p w:rsidR="00985EC7" w:rsidRPr="007567FF" w:rsidRDefault="009E4CBD" w:rsidP="00DE45CA">
      <w:pPr>
        <w:spacing w:after="0" w:line="0" w:lineRule="atLeast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7567FF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114300" distR="114300" wp14:anchorId="272051FA" wp14:editId="1DF5AE4D">
            <wp:extent cx="5684520" cy="2733335"/>
            <wp:effectExtent l="0" t="0" r="0" b="0"/>
            <wp:docPr id="81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Picture 6"/>
                    <pic:cNvPicPr>
                      <a:picLocks noChangeAspect="1"/>
                    </pic:cNvPicPr>
                  </pic:nvPicPr>
                  <pic:blipFill>
                    <a:blip r:embed="rId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51895" cy="27657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4CBD" w:rsidRPr="007567FF" w:rsidRDefault="009E4CBD" w:rsidP="00606FAA">
      <w:pPr>
        <w:spacing w:after="0" w:line="0" w:lineRule="atLeast"/>
        <w:ind w:firstLine="72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</w:pP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>a) Tính tổng dân số các tỉnh khu vực Tây Nguyên?</w:t>
      </w:r>
    </w:p>
    <w:p w:rsidR="002975E5" w:rsidRPr="00606FAA" w:rsidRDefault="00606FAA" w:rsidP="00606FAA">
      <w:pPr>
        <w:tabs>
          <w:tab w:val="left" w:pos="6945"/>
        </w:tabs>
        <w:spacing w:after="0" w:line="0" w:lineRule="atLeast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         b) </w:t>
      </w:r>
      <w:r w:rsidR="003B6CB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>Dân số ở tỉnh Lâm Đồng</w:t>
      </w:r>
      <w:r w:rsidR="002975E5" w:rsidRPr="007567F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 chiếm bao nhiêu </w:t>
      </w:r>
      <w:r w:rsidR="002975E5" w:rsidRPr="007567F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phần trăm tổng dân số các tỉnh khu vực Tây Nguyên?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606FAA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</w:rPr>
        <w:t>(Làm tròn đến hàng đơn vị)</w:t>
      </w:r>
    </w:p>
    <w:p w:rsidR="002975E5" w:rsidRPr="007567FF" w:rsidRDefault="00606FAA" w:rsidP="00DE45CA">
      <w:pPr>
        <w:tabs>
          <w:tab w:val="left" w:pos="6945"/>
        </w:tabs>
        <w:spacing w:after="0" w:line="0" w:lineRule="atLeast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          </w:t>
      </w:r>
      <w:r w:rsidR="002975E5" w:rsidRPr="007567F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>c) Chọn ngẫu nhiên một tỉnh trong</w:t>
      </w:r>
      <w:r w:rsidR="00F52948" w:rsidRPr="007567F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 các tỉnh ở</w:t>
      </w:r>
      <w:r w:rsidR="002975E5" w:rsidRPr="007567F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 khu vực Tây Nguyên. Hãy tính xác suất của biến cố </w:t>
      </w:r>
      <w:r w:rsidR="00F52948" w:rsidRPr="007567F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“Tỉnh có </w:t>
      </w:r>
      <w:r w:rsidR="002975E5" w:rsidRPr="007567F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>dân</w:t>
      </w:r>
      <w:r w:rsidR="00F52948" w:rsidRPr="007567F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 số</w:t>
      </w:r>
      <w:r w:rsidR="002975E5" w:rsidRPr="007567F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 xml:space="preserve"> là một số chia hết cho 2”</w:t>
      </w:r>
      <w:r w:rsidR="00CE749E" w:rsidRPr="007567FF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vi-VN"/>
        </w:rPr>
        <w:t>.</w:t>
      </w:r>
    </w:p>
    <w:p w:rsidR="002975E5" w:rsidRPr="007567FF" w:rsidRDefault="002975E5" w:rsidP="00DE45CA">
      <w:pPr>
        <w:spacing w:after="0" w:line="0" w:lineRule="atLeast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</w:pPr>
      <w:r w:rsidRPr="007567F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</w:t>
      </w:r>
      <w:r w:rsidRPr="007567FF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 xml:space="preserve"> 2: (</w:t>
      </w:r>
      <w:r w:rsidRPr="007567F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2</w:t>
      </w:r>
      <w:r w:rsidR="00606FAA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đ</w:t>
      </w:r>
      <w:r w:rsidRPr="007567F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)</w:t>
      </w: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 xml:space="preserve">Cho đa thức </w:t>
      </w:r>
      <w:r w:rsidR="00432E7D" w:rsidRPr="007567FF">
        <w:rPr>
          <w:rFonts w:ascii="Times New Roman" w:eastAsia="Calibri" w:hAnsi="Times New Roman" w:cs="Times New Roman"/>
          <w:position w:val="-12"/>
          <w:sz w:val="28"/>
          <w:szCs w:val="28"/>
        </w:rPr>
        <w:object w:dxaOrig="4360" w:dyaOrig="380">
          <v:shape id="_x0000_i1059" type="#_x0000_t75" style="width:217.8pt;height:18pt" o:ole="">
            <v:imagedata r:id="rId74" o:title=""/>
          </v:shape>
          <o:OLEObject Type="Embed" ProgID="Equation.DSMT4" ShapeID="_x0000_i1059" DrawAspect="Content" ObjectID="_1742634022" r:id="rId75"/>
        </w:object>
      </w:r>
    </w:p>
    <w:p w:rsidR="002975E5" w:rsidRPr="007567FF" w:rsidRDefault="002975E5" w:rsidP="00606FAA">
      <w:pPr>
        <w:spacing w:after="0" w:line="0" w:lineRule="atLeast"/>
        <w:ind w:firstLine="72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</w:pP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>a) Thu gọn và sắp xế</w:t>
      </w:r>
      <w:r w:rsidR="00343D26"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>p A</w:t>
      </w: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>(x) theo lũy thừa giảm dần của biến.</w:t>
      </w:r>
    </w:p>
    <w:p w:rsidR="002975E5" w:rsidRPr="007567FF" w:rsidRDefault="002975E5" w:rsidP="00606FAA">
      <w:pPr>
        <w:spacing w:after="0" w:line="0" w:lineRule="atLeast"/>
        <w:ind w:firstLine="72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</w:pP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>b) Tìm bậc, hệ số cao nhất và hệ số tự do củ</w:t>
      </w:r>
      <w:r w:rsidR="00343D26"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>a A</w:t>
      </w: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>(x)</w:t>
      </w:r>
    </w:p>
    <w:p w:rsidR="002975E5" w:rsidRPr="007567FF" w:rsidRDefault="002975E5" w:rsidP="00606FAA">
      <w:pPr>
        <w:spacing w:after="0" w:line="0" w:lineRule="atLeast"/>
        <w:ind w:firstLine="72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 xml:space="preserve">c) </w:t>
      </w:r>
      <w:r w:rsidR="009E2011"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>Tính A</w:t>
      </w: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>(</w:t>
      </w:r>
      <w:r w:rsidR="009E2011" w:rsidRPr="007567FF">
        <w:rPr>
          <w:rFonts w:ascii="Times New Roman" w:hAnsi="Times New Roman" w:cs="Times New Roman"/>
          <w:position w:val="-4"/>
          <w:sz w:val="28"/>
          <w:szCs w:val="28"/>
        </w:rPr>
        <w:object w:dxaOrig="220" w:dyaOrig="160">
          <v:shape id="_x0000_i1060" type="#_x0000_t75" style="width:10.8pt;height:8.4pt" o:ole="">
            <v:imagedata r:id="rId76" o:title=""/>
          </v:shape>
          <o:OLEObject Type="Embed" ProgID="Equation.DSMT4" ShapeID="_x0000_i1060" DrawAspect="Content" ObjectID="_1742634023" r:id="rId77"/>
        </w:object>
      </w:r>
      <w:r w:rsidR="0011618B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>1); A(0); A</w:t>
      </w:r>
      <w:r w:rsidR="009E2011"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>(</w:t>
      </w: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>2) và cho biế</w:t>
      </w:r>
      <w:r w:rsidR="009E2011"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 xml:space="preserve">t </w:t>
      </w:r>
      <w:r w:rsidR="009E2011" w:rsidRPr="007567FF">
        <w:rPr>
          <w:rFonts w:ascii="Times New Roman" w:hAnsi="Times New Roman" w:cs="Times New Roman"/>
          <w:position w:val="-4"/>
          <w:sz w:val="28"/>
          <w:szCs w:val="28"/>
        </w:rPr>
        <w:object w:dxaOrig="220" w:dyaOrig="160">
          <v:shape id="_x0000_i1061" type="#_x0000_t75" style="width:10.8pt;height:8.4pt" o:ole="">
            <v:imagedata r:id="rId76" o:title=""/>
          </v:shape>
          <o:OLEObject Type="Embed" ProgID="Equation.DSMT4" ShapeID="_x0000_i1061" DrawAspect="Content" ObjectID="_1742634024" r:id="rId78"/>
        </w:object>
      </w:r>
      <w:r w:rsidR="009E2011"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>1; 0; 2</w:t>
      </w: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 xml:space="preserve"> đâu là nghiệm của đa thứ</w:t>
      </w:r>
      <w:r w:rsidR="009E2011"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>c A</w:t>
      </w: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>(x)</w:t>
      </w:r>
    </w:p>
    <w:p w:rsidR="007567FF" w:rsidRDefault="00CE749E" w:rsidP="00CE5C49">
      <w:p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 w:rsidRPr="007567F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3: (3đ)</w:t>
      </w:r>
      <w:r w:rsidRPr="007567F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436A8F" w:rsidRPr="007567FF">
        <w:rPr>
          <w:rFonts w:ascii="Times New Roman" w:hAnsi="Times New Roman" w:cs="Times New Roman"/>
          <w:sz w:val="28"/>
          <w:szCs w:val="28"/>
          <w:lang w:val="nl-NL"/>
        </w:rPr>
        <w:t>Cho</w:t>
      </w:r>
      <w:r w:rsidR="00CE5C49" w:rsidRPr="007567FF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606FAA">
        <w:rPr>
          <w:rFonts w:ascii="Times New Roman" w:hAnsi="Times New Roman" w:cs="Times New Roman"/>
          <w:sz w:val="28"/>
          <w:szCs w:val="28"/>
          <w:lang w:val="vi-VN"/>
        </w:rPr>
        <w:sym w:font="Symbol" w:char="F044"/>
      </w:r>
      <w:r w:rsidR="00606FAA">
        <w:rPr>
          <w:rFonts w:ascii="Times New Roman" w:hAnsi="Times New Roman" w:cs="Times New Roman"/>
          <w:sz w:val="28"/>
          <w:szCs w:val="28"/>
        </w:rPr>
        <w:t xml:space="preserve"> DEF </w:t>
      </w:r>
      <w:r w:rsidR="00CE5C49" w:rsidRPr="007567FF">
        <w:rPr>
          <w:rFonts w:ascii="Times New Roman" w:hAnsi="Times New Roman" w:cs="Times New Roman"/>
          <w:sz w:val="28"/>
          <w:szCs w:val="28"/>
        </w:rPr>
        <w:t>vuông tại D</w:t>
      </w:r>
      <w:r w:rsidR="00606FAA">
        <w:rPr>
          <w:rFonts w:ascii="Times New Roman" w:hAnsi="Times New Roman" w:cs="Times New Roman"/>
          <w:sz w:val="28"/>
          <w:szCs w:val="28"/>
        </w:rPr>
        <w:t xml:space="preserve">, </w:t>
      </w:r>
      <w:r w:rsidR="00CE5C49" w:rsidRPr="007567FF">
        <w:rPr>
          <w:rFonts w:ascii="Times New Roman" w:hAnsi="Times New Roman" w:cs="Times New Roman"/>
          <w:sz w:val="28"/>
          <w:szCs w:val="28"/>
        </w:rPr>
        <w:t xml:space="preserve">tia phân giác EB </w:t>
      </w:r>
      <w:r w:rsidR="007567FF" w:rsidRPr="007567FF">
        <w:rPr>
          <w:rFonts w:ascii="Times New Roman" w:hAnsi="Times New Roman" w:cs="Times New Roman"/>
          <w:position w:val="-14"/>
          <w:sz w:val="28"/>
          <w:szCs w:val="28"/>
        </w:rPr>
        <w:object w:dxaOrig="1100" w:dyaOrig="400">
          <v:shape id="_x0000_i1063" type="#_x0000_t75" style="width:55.2pt;height:19.8pt" o:ole="">
            <v:imagedata r:id="rId79" o:title=""/>
          </v:shape>
          <o:OLEObject Type="Embed" ProgID="Equation.DSMT4" ShapeID="_x0000_i1063" DrawAspect="Content" ObjectID="_1742634025" r:id="rId80"/>
        </w:object>
      </w:r>
      <w:r w:rsidR="007567FF" w:rsidRPr="007567FF">
        <w:rPr>
          <w:rFonts w:ascii="Times New Roman" w:hAnsi="Times New Roman" w:cs="Times New Roman"/>
          <w:sz w:val="28"/>
          <w:szCs w:val="28"/>
        </w:rPr>
        <w:t xml:space="preserve"> Kẻ </w:t>
      </w:r>
      <w:r w:rsidR="007567FF" w:rsidRPr="007567FF">
        <w:rPr>
          <w:rFonts w:ascii="Times New Roman" w:hAnsi="Times New Roman" w:cs="Times New Roman"/>
          <w:position w:val="-4"/>
          <w:sz w:val="28"/>
          <w:szCs w:val="28"/>
        </w:rPr>
        <w:object w:dxaOrig="980" w:dyaOrig="279">
          <v:shape id="_x0000_i1064" type="#_x0000_t75" style="width:48.6pt;height:13.2pt" o:ole="">
            <v:imagedata r:id="rId81" o:title=""/>
          </v:shape>
          <o:OLEObject Type="Embed" ProgID="Equation.DSMT4" ShapeID="_x0000_i1064" DrawAspect="Content" ObjectID="_1742634026" r:id="rId82"/>
        </w:object>
      </w:r>
      <w:r w:rsidR="007567FF" w:rsidRPr="007567FF">
        <w:rPr>
          <w:rFonts w:ascii="Times New Roman" w:hAnsi="Times New Roman" w:cs="Times New Roman"/>
          <w:sz w:val="28"/>
          <w:szCs w:val="28"/>
        </w:rPr>
        <w:t>tại I</w:t>
      </w:r>
      <w:r w:rsidR="0011618B">
        <w:rPr>
          <w:rFonts w:ascii="Times New Roman" w:hAnsi="Times New Roman" w:cs="Times New Roman"/>
          <w:sz w:val="28"/>
          <w:szCs w:val="28"/>
        </w:rPr>
        <w:t xml:space="preserve"> (I </w:t>
      </w:r>
      <w:r w:rsidR="0011618B">
        <w:rPr>
          <w:rFonts w:ascii="Times New Roman" w:hAnsi="Times New Roman" w:cs="Times New Roman"/>
          <w:sz w:val="28"/>
          <w:szCs w:val="28"/>
        </w:rPr>
        <w:sym w:font="Symbol" w:char="F0CE"/>
      </w:r>
      <w:r w:rsidR="0011618B">
        <w:rPr>
          <w:rFonts w:ascii="Times New Roman" w:hAnsi="Times New Roman" w:cs="Times New Roman"/>
          <w:sz w:val="28"/>
          <w:szCs w:val="28"/>
        </w:rPr>
        <w:t xml:space="preserve"> EF)</w:t>
      </w:r>
    </w:p>
    <w:p w:rsidR="007567FF" w:rsidRDefault="007567FF" w:rsidP="00606FAA">
      <w:pPr>
        <w:spacing w:after="0" w:line="0" w:lineRule="atLeast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Chứng minh </w:t>
      </w:r>
      <w:r w:rsidRPr="007567FF">
        <w:rPr>
          <w:rFonts w:ascii="Times New Roman" w:hAnsi="Times New Roman" w:cs="Times New Roman"/>
          <w:position w:val="-4"/>
          <w:sz w:val="28"/>
          <w:szCs w:val="28"/>
        </w:rPr>
        <w:object w:dxaOrig="1680" w:dyaOrig="279">
          <v:shape id="_x0000_i1065" type="#_x0000_t75" style="width:83.4pt;height:13.2pt" o:ole="">
            <v:imagedata r:id="rId83" o:title=""/>
          </v:shape>
          <o:OLEObject Type="Embed" ProgID="Equation.DSMT4" ShapeID="_x0000_i1065" DrawAspect="Content" ObjectID="_1742634027" r:id="rId84"/>
        </w:object>
      </w:r>
      <w:r w:rsidR="00606FAA">
        <w:rPr>
          <w:rFonts w:ascii="Times New Roman" w:hAnsi="Times New Roman" w:cs="Times New Roman"/>
          <w:sz w:val="28"/>
          <w:szCs w:val="28"/>
        </w:rPr>
        <w:t>.</w:t>
      </w:r>
    </w:p>
    <w:p w:rsidR="00933877" w:rsidRDefault="007567FF" w:rsidP="00933877">
      <w:pPr>
        <w:spacing w:after="0" w:line="0" w:lineRule="atLeast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="00933877">
        <w:rPr>
          <w:rFonts w:ascii="Times New Roman" w:hAnsi="Times New Roman" w:cs="Times New Roman"/>
          <w:sz w:val="28"/>
          <w:szCs w:val="28"/>
        </w:rPr>
        <w:t>Chứng minh EB là đường trung trực của đoạn thẳng DI.</w:t>
      </w:r>
    </w:p>
    <w:p w:rsidR="007567FF" w:rsidRDefault="007567FF" w:rsidP="00933877">
      <w:pPr>
        <w:spacing w:after="0" w:line="0" w:lineRule="atLeast"/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) </w:t>
      </w:r>
      <w:r w:rsidR="00933877">
        <w:rPr>
          <w:rFonts w:ascii="Times New Roman" w:hAnsi="Times New Roman" w:cs="Times New Roman"/>
          <w:sz w:val="28"/>
          <w:szCs w:val="28"/>
        </w:rPr>
        <w:t>Chứng minh DB &lt; BF.</w:t>
      </w:r>
    </w:p>
    <w:p w:rsidR="00A178AE" w:rsidRPr="007567FF" w:rsidRDefault="00A178AE" w:rsidP="003B65CB">
      <w:pPr>
        <w:spacing w:after="0" w:line="0" w:lineRule="atLeast"/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) Gọi </w:t>
      </w:r>
      <w:r w:rsidR="003B65CB">
        <w:rPr>
          <w:rFonts w:ascii="Times New Roman" w:hAnsi="Times New Roman" w:cs="Times New Roman"/>
          <w:sz w:val="28"/>
          <w:szCs w:val="28"/>
        </w:rPr>
        <w:t xml:space="preserve">H là giao điểm của đường thẳng ED và đường thẳng IB, </w:t>
      </w:r>
      <w:r>
        <w:rPr>
          <w:rFonts w:ascii="Times New Roman" w:hAnsi="Times New Roman" w:cs="Times New Roman"/>
          <w:sz w:val="28"/>
          <w:szCs w:val="28"/>
        </w:rPr>
        <w:t>K là trung điểm của HF. Chứng minh 3 điểm E, B, K thẳng hàng.</w:t>
      </w:r>
    </w:p>
    <w:p w:rsidR="006D0A25" w:rsidRDefault="00606FAA" w:rsidP="00DE45CA">
      <w:pPr>
        <w:spacing w:after="0" w:line="0" w:lineRule="atLeast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4: (0,5đ</w:t>
      </w:r>
      <w:r w:rsidR="00302FEE" w:rsidRPr="00302FEE">
        <w:rPr>
          <w:rFonts w:ascii="Times New Roman" w:hAnsi="Times New Roman" w:cs="Times New Roman"/>
          <w:b/>
          <w:sz w:val="28"/>
          <w:szCs w:val="28"/>
        </w:rPr>
        <w:t>)</w:t>
      </w:r>
      <w:r w:rsidR="00302FEE">
        <w:rPr>
          <w:rFonts w:ascii="Times New Roman" w:eastAsia="Times New Roman" w:hAnsi="Times New Roman" w:cs="Times New Roman"/>
          <w:b/>
          <w:position w:val="-4"/>
          <w:sz w:val="28"/>
          <w:szCs w:val="28"/>
        </w:rPr>
        <w:t xml:space="preserve"> </w:t>
      </w:r>
      <w:r w:rsidR="004B6DB9">
        <w:rPr>
          <w:rFonts w:ascii="Times New Roman" w:eastAsia="Times New Roman" w:hAnsi="Times New Roman" w:cs="Times New Roman"/>
          <w:position w:val="-4"/>
          <w:sz w:val="28"/>
          <w:szCs w:val="28"/>
        </w:rPr>
        <w:t xml:space="preserve">Tìm x, y thỏa mãn: </w:t>
      </w:r>
      <w:r w:rsidR="004B6DB9" w:rsidRPr="004B6DB9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4320" w:dyaOrig="440">
          <v:shape id="_x0000_i1066" type="#_x0000_t75" style="width:3in;height:21.6pt" o:ole="">
            <v:imagedata r:id="rId85" o:title=""/>
          </v:shape>
          <o:OLEObject Type="Embed" ProgID="Equation.DSMT4" ShapeID="_x0000_i1066" DrawAspect="Content" ObjectID="_1742634028" r:id="rId86"/>
        </w:object>
      </w:r>
    </w:p>
    <w:p w:rsidR="00521C57" w:rsidRPr="00521C57" w:rsidRDefault="00606FAA" w:rsidP="00E05ECE">
      <w:pPr>
        <w:spacing w:after="0" w:line="0" w:lineRule="atLeast"/>
        <w:jc w:val="center"/>
        <w:rPr>
          <w:rFonts w:ascii="Times New Roman" w:eastAsia="Times New Roman" w:hAnsi="Times New Roman" w:cs="Times New Roman"/>
          <w:b/>
          <w:i/>
          <w:position w:val="-4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i/>
          <w:sz w:val="28"/>
          <w:szCs w:val="28"/>
        </w:rPr>
        <w:t>-----------</w:t>
      </w:r>
      <w:r w:rsidR="00521C57" w:rsidRPr="00521C57">
        <w:rPr>
          <w:rFonts w:ascii="Times New Roman" w:eastAsia="Times New Roman" w:hAnsi="Times New Roman" w:cs="Times New Roman"/>
          <w:b/>
          <w:i/>
          <w:sz w:val="28"/>
          <w:szCs w:val="28"/>
        </w:rPr>
        <w:t>Chúc các em làm bài thi tốt!</w:t>
      </w:r>
      <w:r>
        <w:rPr>
          <w:rFonts w:ascii="Times New Roman" w:eastAsia="Times New Roman" w:hAnsi="Times New Roman" w:cs="Times New Roman"/>
          <w:b/>
          <w:i/>
          <w:sz w:val="28"/>
          <w:szCs w:val="28"/>
        </w:rPr>
        <w:t>----------</w:t>
      </w:r>
    </w:p>
    <w:p w:rsidR="00DE45CA" w:rsidRPr="00E05ECE" w:rsidRDefault="00CC515F" w:rsidP="00E05ECE">
      <w:pPr>
        <w:spacing w:after="0" w:line="0" w:lineRule="atLeast"/>
        <w:jc w:val="center"/>
        <w:rPr>
          <w:rFonts w:ascii="Times New Roman" w:eastAsia="Times New Roman" w:hAnsi="Times New Roman" w:cs="Times New Roman"/>
          <w:b/>
          <w:position w:val="-4"/>
          <w:sz w:val="28"/>
          <w:szCs w:val="28"/>
        </w:rPr>
      </w:pPr>
      <w:r w:rsidRPr="00302FEE">
        <w:rPr>
          <w:rFonts w:ascii="Times New Roman" w:eastAsia="Times New Roman" w:hAnsi="Times New Roman" w:cs="Times New Roman"/>
          <w:b/>
          <w:position w:val="-4"/>
          <w:sz w:val="28"/>
          <w:szCs w:val="28"/>
        </w:rPr>
        <w:br w:type="page"/>
      </w:r>
      <w:r w:rsidR="00DE45CA" w:rsidRPr="007567FF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lastRenderedPageBreak/>
        <w:t>HƯỚNG DẪN CHẤ</w:t>
      </w:r>
      <w:r w:rsidR="00DE45CA" w:rsidRPr="007567F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M</w:t>
      </w:r>
    </w:p>
    <w:p w:rsidR="00DE45CA" w:rsidRPr="007567FF" w:rsidRDefault="00DE45CA" w:rsidP="00DE45CA">
      <w:pPr>
        <w:spacing w:after="0" w:line="0" w:lineRule="atLeast"/>
        <w:jc w:val="center"/>
        <w:rPr>
          <w:rFonts w:ascii="Times New Roman" w:hAnsi="Times New Roman" w:cs="Times New Roman"/>
          <w:bCs/>
          <w:i/>
          <w:color w:val="000000" w:themeColor="text1"/>
          <w:sz w:val="28"/>
          <w:szCs w:val="28"/>
        </w:rPr>
      </w:pPr>
      <w:r w:rsidRPr="007567FF">
        <w:rPr>
          <w:rFonts w:ascii="Times New Roman" w:hAnsi="Times New Roman" w:cs="Times New Roman"/>
          <w:color w:val="000000" w:themeColor="text1"/>
          <w:sz w:val="28"/>
          <w:szCs w:val="28"/>
        </w:rPr>
        <w:t>ĐỀ KIỂM TRA CUỐI KÌ I. NĂM HỌC 2022-2023</w:t>
      </w:r>
    </w:p>
    <w:p w:rsidR="00DE45CA" w:rsidRPr="007567FF" w:rsidRDefault="00DE45CA" w:rsidP="00DE45CA">
      <w:pPr>
        <w:spacing w:after="0" w:line="0" w:lineRule="atLeast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</w:pPr>
      <w:r w:rsidRPr="007567FF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 xml:space="preserve">Môn: </w:t>
      </w:r>
      <w:r w:rsidRPr="007567F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TOÁN 7</w:t>
      </w:r>
      <w:r w:rsidRPr="007567FF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 xml:space="preserve"> </w:t>
      </w:r>
    </w:p>
    <w:p w:rsidR="00DE45CA" w:rsidRPr="007567FF" w:rsidRDefault="00DE45CA" w:rsidP="00DE45CA">
      <w:pPr>
        <w:spacing w:after="0" w:line="0" w:lineRule="atLeast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</w:pPr>
      <w:r w:rsidRPr="007567FF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u w:val="single"/>
        </w:rPr>
        <w:t>Mã đề:</w:t>
      </w:r>
      <w:r w:rsidRPr="007567FF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u w:val="single"/>
          <w:lang w:val="vi-VN"/>
        </w:rPr>
        <w:t xml:space="preserve"> </w:t>
      </w:r>
      <w:r w:rsidRPr="007567FF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u w:val="single"/>
        </w:rPr>
        <w:t>70</w:t>
      </w:r>
      <w:r w:rsidRPr="007567FF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u w:val="single"/>
          <w:lang w:val="vi-VN"/>
        </w:rPr>
        <w:t>2</w:t>
      </w:r>
    </w:p>
    <w:p w:rsidR="00DE45CA" w:rsidRPr="007567FF" w:rsidRDefault="00DE45CA" w:rsidP="00DE45CA">
      <w:pPr>
        <w:spacing w:after="0" w:line="0" w:lineRule="atLeast"/>
        <w:jc w:val="center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7567FF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--------------------</w:t>
      </w:r>
    </w:p>
    <w:p w:rsidR="00DE45CA" w:rsidRPr="007567FF" w:rsidRDefault="00DE45CA" w:rsidP="00DE45CA">
      <w:pPr>
        <w:spacing w:after="0" w:line="0" w:lineRule="atLeast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7567FF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I. TNKQ</w:t>
      </w:r>
      <w:r w:rsidRPr="007567F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(2 điểm)</w:t>
      </w:r>
      <w:r w:rsidRPr="007567FF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: </w:t>
      </w:r>
      <w:r w:rsidRPr="007567F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Mỗi câu trả lời đúng được 0,25 điểm</w:t>
      </w:r>
    </w:p>
    <w:tbl>
      <w:tblPr>
        <w:tblW w:w="95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8"/>
        <w:gridCol w:w="800"/>
        <w:gridCol w:w="794"/>
        <w:gridCol w:w="769"/>
        <w:gridCol w:w="698"/>
        <w:gridCol w:w="698"/>
        <w:gridCol w:w="698"/>
        <w:gridCol w:w="698"/>
        <w:gridCol w:w="698"/>
        <w:gridCol w:w="698"/>
        <w:gridCol w:w="698"/>
        <w:gridCol w:w="698"/>
        <w:gridCol w:w="698"/>
      </w:tblGrid>
      <w:tr w:rsidR="00DE45CA" w:rsidRPr="007567FF" w:rsidTr="00E96853">
        <w:trPr>
          <w:trHeight w:val="115"/>
        </w:trPr>
        <w:tc>
          <w:tcPr>
            <w:tcW w:w="938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800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794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769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698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698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698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6</w:t>
            </w:r>
          </w:p>
        </w:tc>
        <w:tc>
          <w:tcPr>
            <w:tcW w:w="698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698" w:type="dxa"/>
          </w:tcPr>
          <w:p w:rsidR="00DE45CA" w:rsidRPr="007567FF" w:rsidRDefault="00DE45CA" w:rsidP="00DE45C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698" w:type="dxa"/>
          </w:tcPr>
          <w:p w:rsidR="00DE45CA" w:rsidRPr="007567FF" w:rsidRDefault="00DE45CA" w:rsidP="00DE45C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698" w:type="dxa"/>
          </w:tcPr>
          <w:p w:rsidR="00DE45CA" w:rsidRPr="007567FF" w:rsidRDefault="00DE45CA" w:rsidP="00DE45C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698" w:type="dxa"/>
          </w:tcPr>
          <w:p w:rsidR="00DE45CA" w:rsidRPr="007567FF" w:rsidRDefault="00DE45CA" w:rsidP="00DE45C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11</w:t>
            </w:r>
          </w:p>
        </w:tc>
        <w:tc>
          <w:tcPr>
            <w:tcW w:w="698" w:type="dxa"/>
          </w:tcPr>
          <w:p w:rsidR="00DE45CA" w:rsidRPr="007567FF" w:rsidRDefault="00DE45CA" w:rsidP="00DE45C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12</w:t>
            </w:r>
          </w:p>
        </w:tc>
      </w:tr>
      <w:tr w:rsidR="00DE45CA" w:rsidRPr="007567FF" w:rsidTr="00E96853">
        <w:trPr>
          <w:trHeight w:val="226"/>
        </w:trPr>
        <w:tc>
          <w:tcPr>
            <w:tcW w:w="938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800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D</w:t>
            </w:r>
          </w:p>
        </w:tc>
        <w:tc>
          <w:tcPr>
            <w:tcW w:w="794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D</w:t>
            </w:r>
          </w:p>
        </w:tc>
        <w:tc>
          <w:tcPr>
            <w:tcW w:w="769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B</w:t>
            </w:r>
          </w:p>
        </w:tc>
        <w:tc>
          <w:tcPr>
            <w:tcW w:w="698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C</w:t>
            </w:r>
          </w:p>
        </w:tc>
        <w:tc>
          <w:tcPr>
            <w:tcW w:w="698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B</w:t>
            </w:r>
          </w:p>
        </w:tc>
        <w:tc>
          <w:tcPr>
            <w:tcW w:w="698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C</w:t>
            </w:r>
          </w:p>
        </w:tc>
        <w:tc>
          <w:tcPr>
            <w:tcW w:w="698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C</w:t>
            </w:r>
          </w:p>
        </w:tc>
        <w:tc>
          <w:tcPr>
            <w:tcW w:w="698" w:type="dxa"/>
            <w:vAlign w:val="center"/>
          </w:tcPr>
          <w:p w:rsidR="00DE45CA" w:rsidRPr="007567FF" w:rsidRDefault="00DE45CA" w:rsidP="00DE45C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D</w:t>
            </w:r>
          </w:p>
        </w:tc>
        <w:tc>
          <w:tcPr>
            <w:tcW w:w="698" w:type="dxa"/>
            <w:vAlign w:val="center"/>
          </w:tcPr>
          <w:p w:rsidR="00DE45CA" w:rsidRPr="007567FF" w:rsidRDefault="00DE45CA" w:rsidP="00DE45C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B</w:t>
            </w:r>
          </w:p>
        </w:tc>
        <w:tc>
          <w:tcPr>
            <w:tcW w:w="698" w:type="dxa"/>
            <w:vAlign w:val="center"/>
          </w:tcPr>
          <w:p w:rsidR="00DE45CA" w:rsidRPr="007567FF" w:rsidRDefault="00DE45CA" w:rsidP="00DE45C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B</w:t>
            </w:r>
          </w:p>
        </w:tc>
        <w:tc>
          <w:tcPr>
            <w:tcW w:w="698" w:type="dxa"/>
            <w:vAlign w:val="center"/>
          </w:tcPr>
          <w:p w:rsidR="00DE45CA" w:rsidRPr="007567FF" w:rsidRDefault="00DE45CA" w:rsidP="00DE45C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D</w:t>
            </w:r>
          </w:p>
        </w:tc>
        <w:tc>
          <w:tcPr>
            <w:tcW w:w="698" w:type="dxa"/>
            <w:vAlign w:val="center"/>
          </w:tcPr>
          <w:p w:rsidR="00DE45CA" w:rsidRPr="007567FF" w:rsidRDefault="00DE45CA" w:rsidP="00DE45C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C</w:t>
            </w:r>
          </w:p>
        </w:tc>
      </w:tr>
    </w:tbl>
    <w:p w:rsidR="00DE45CA" w:rsidRPr="007567FF" w:rsidRDefault="00DE45CA" w:rsidP="00DE45CA">
      <w:pPr>
        <w:spacing w:after="0" w:line="0" w:lineRule="atLeast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  <w:r w:rsidRPr="007567FF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II. TỰ LUẬN (8 điểm)</w:t>
      </w:r>
    </w:p>
    <w:tbl>
      <w:tblPr>
        <w:tblW w:w="95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9"/>
        <w:gridCol w:w="709"/>
        <w:gridCol w:w="6804"/>
        <w:gridCol w:w="1080"/>
      </w:tblGrid>
      <w:tr w:rsidR="00DE45CA" w:rsidRPr="007567FF" w:rsidTr="00E96853">
        <w:tc>
          <w:tcPr>
            <w:tcW w:w="1668" w:type="dxa"/>
            <w:gridSpan w:val="2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Câu </w:t>
            </w:r>
          </w:p>
        </w:tc>
        <w:tc>
          <w:tcPr>
            <w:tcW w:w="6804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</w:rPr>
              <w:t>Điểm</w:t>
            </w:r>
          </w:p>
        </w:tc>
      </w:tr>
      <w:tr w:rsidR="00DE45CA" w:rsidRPr="007567FF" w:rsidTr="00E96853">
        <w:tc>
          <w:tcPr>
            <w:tcW w:w="959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6804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1080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jc w:val="right"/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</w:rPr>
              <w:t>1,5</w:t>
            </w:r>
          </w:p>
        </w:tc>
      </w:tr>
      <w:tr w:rsidR="00DE45CA" w:rsidRPr="007567FF" w:rsidTr="00E96853">
        <w:tc>
          <w:tcPr>
            <w:tcW w:w="959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a)</w:t>
            </w:r>
          </w:p>
        </w:tc>
        <w:tc>
          <w:tcPr>
            <w:tcW w:w="6804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</w:pPr>
            <w:r w:rsidRPr="007567F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>Tổng dân số các tỉnh khu vực Tây Nguyên là:</w:t>
            </w:r>
          </w:p>
          <w:p w:rsidR="00DE45CA" w:rsidRPr="007567FF" w:rsidRDefault="00DE45CA" w:rsidP="00DE45CA">
            <w:pPr>
              <w:spacing w:after="0" w:line="0" w:lineRule="atLeast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</w:pPr>
            <w:r w:rsidRPr="007567F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>543 + 1520 + 1873 + 626 + 1299 = 5861 (nghìn người)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jc w:val="righ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0,5</w:t>
            </w:r>
          </w:p>
        </w:tc>
      </w:tr>
      <w:tr w:rsidR="00DE45CA" w:rsidRPr="007567FF" w:rsidTr="00E96853">
        <w:tc>
          <w:tcPr>
            <w:tcW w:w="959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b)</w:t>
            </w:r>
          </w:p>
        </w:tc>
        <w:tc>
          <w:tcPr>
            <w:tcW w:w="6804" w:type="dxa"/>
            <w:shd w:val="clear" w:color="auto" w:fill="auto"/>
          </w:tcPr>
          <w:p w:rsidR="00DE45CA" w:rsidRPr="007567FF" w:rsidRDefault="00DE45CA" w:rsidP="00DE45CA">
            <w:pPr>
              <w:tabs>
                <w:tab w:val="left" w:pos="6945"/>
              </w:tabs>
              <w:spacing w:after="0" w:line="0" w:lineRule="atLeas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Dân số ở tỉnh Lâm Đồng chiếm số </w:t>
            </w: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phần trăm tổng dân số các tỉnh</w:t>
            </w: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ở</w:t>
            </w: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khu vực Tây Nguyên là:</w:t>
            </w:r>
          </w:p>
          <w:p w:rsidR="00DE45CA" w:rsidRPr="007567FF" w:rsidRDefault="00DE45CA" w:rsidP="00DE45CA">
            <w:pPr>
              <w:tabs>
                <w:tab w:val="left" w:pos="6945"/>
              </w:tabs>
              <w:spacing w:after="0" w:line="0" w:lineRule="atLeast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2200" w:dyaOrig="639">
                <v:shape id="_x0000_i1067" type="#_x0000_t75" style="width:111pt;height:31.8pt" o:ole="">
                  <v:imagedata r:id="rId87" o:title=""/>
                </v:shape>
                <o:OLEObject Type="Embed" ProgID="Equation.DSMT4" ShapeID="_x0000_i1067" DrawAspect="Content" ObjectID="_1742634029" r:id="rId88"/>
              </w:object>
            </w:r>
          </w:p>
        </w:tc>
        <w:tc>
          <w:tcPr>
            <w:tcW w:w="1080" w:type="dxa"/>
            <w:shd w:val="clear" w:color="auto" w:fill="auto"/>
          </w:tcPr>
          <w:p w:rsidR="00DE45CA" w:rsidRPr="007567FF" w:rsidRDefault="00DE45CA" w:rsidP="00DE45CA">
            <w:pPr>
              <w:spacing w:after="0" w:line="0" w:lineRule="atLeast"/>
              <w:jc w:val="righ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0,5</w:t>
            </w:r>
          </w:p>
        </w:tc>
      </w:tr>
      <w:tr w:rsidR="00DE45CA" w:rsidRPr="007567FF" w:rsidTr="00E96853">
        <w:tc>
          <w:tcPr>
            <w:tcW w:w="959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c)</w:t>
            </w:r>
          </w:p>
        </w:tc>
        <w:tc>
          <w:tcPr>
            <w:tcW w:w="6804" w:type="dxa"/>
            <w:shd w:val="clear" w:color="auto" w:fill="auto"/>
          </w:tcPr>
          <w:p w:rsidR="00DE45CA" w:rsidRPr="007567FF" w:rsidRDefault="00DE45CA" w:rsidP="00DE45CA">
            <w:pPr>
              <w:tabs>
                <w:tab w:val="left" w:pos="6945"/>
              </w:tabs>
              <w:spacing w:after="0" w:line="0" w:lineRule="atLeas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Xác suất của biến cố “Tỉnh có dân số là một số chia hết cho 2” là:</w:t>
            </w:r>
            <w:r w:rsidRPr="007567FF">
              <w:rPr>
                <w:rFonts w:ascii="Times New Roman" w:eastAsia="Times New Roman" w:hAnsi="Times New Roman" w:cs="Times New Roman"/>
                <w:color w:val="000000" w:themeColor="text1"/>
                <w:position w:val="-24"/>
                <w:sz w:val="28"/>
                <w:szCs w:val="28"/>
                <w:lang w:val="vi-VN"/>
              </w:rPr>
              <w:object w:dxaOrig="320" w:dyaOrig="639">
                <v:shape id="_x0000_i1068" type="#_x0000_t75" style="width:16.2pt;height:31.8pt" o:ole="">
                  <v:imagedata r:id="rId89" o:title=""/>
                </v:shape>
                <o:OLEObject Type="Embed" ProgID="Equation.DSMT4" ShapeID="_x0000_i1068" DrawAspect="Content" ObjectID="_1742634030" r:id="rId90"/>
              </w:object>
            </w:r>
          </w:p>
        </w:tc>
        <w:tc>
          <w:tcPr>
            <w:tcW w:w="1080" w:type="dxa"/>
            <w:shd w:val="clear" w:color="auto" w:fill="auto"/>
          </w:tcPr>
          <w:p w:rsidR="00DE45CA" w:rsidRPr="007567FF" w:rsidRDefault="00DE45CA" w:rsidP="00DE45CA">
            <w:pPr>
              <w:spacing w:after="0" w:line="0" w:lineRule="atLeast"/>
              <w:jc w:val="righ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0,5</w:t>
            </w:r>
          </w:p>
        </w:tc>
      </w:tr>
      <w:tr w:rsidR="00DE45CA" w:rsidRPr="007567FF" w:rsidTr="00E96853">
        <w:tc>
          <w:tcPr>
            <w:tcW w:w="959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6804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080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jc w:val="right"/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</w:rPr>
              <w:t>2,0</w:t>
            </w:r>
          </w:p>
        </w:tc>
      </w:tr>
      <w:tr w:rsidR="00DE45CA" w:rsidRPr="007567FF" w:rsidTr="00E96853">
        <w:tc>
          <w:tcPr>
            <w:tcW w:w="959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a)</w:t>
            </w:r>
          </w:p>
        </w:tc>
        <w:tc>
          <w:tcPr>
            <w:tcW w:w="6804" w:type="dxa"/>
            <w:shd w:val="clear" w:color="auto" w:fill="auto"/>
          </w:tcPr>
          <w:p w:rsidR="00DE45CA" w:rsidRPr="007567FF" w:rsidRDefault="00DE45CA" w:rsidP="00DE45CA">
            <w:pPr>
              <w:spacing w:after="0" w:line="0" w:lineRule="atLeas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567FF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4360" w:dyaOrig="380">
                <v:shape id="_x0000_i1069" type="#_x0000_t75" style="width:217.8pt;height:18pt" o:ole="">
                  <v:imagedata r:id="rId74" o:title=""/>
                </v:shape>
                <o:OLEObject Type="Embed" ProgID="Equation.DSMT4" ShapeID="_x0000_i1069" DrawAspect="Content" ObjectID="_1742634031" r:id="rId91"/>
              </w:object>
            </w:r>
          </w:p>
          <w:p w:rsidR="00DE45CA" w:rsidRPr="007567FF" w:rsidRDefault="00DE45CA" w:rsidP="00DE45CA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2000" w:dyaOrig="380">
                <v:shape id="_x0000_i1070" type="#_x0000_t75" style="width:100.2pt;height:18pt" o:ole="">
                  <v:imagedata r:id="rId92" o:title=""/>
                </v:shape>
                <o:OLEObject Type="Embed" ProgID="Equation.DSMT4" ShapeID="_x0000_i1070" DrawAspect="Content" ObjectID="_1742634032" r:id="rId93"/>
              </w:objec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:rsidR="00DE45CA" w:rsidRPr="007567FF" w:rsidRDefault="00DE45CA" w:rsidP="00DE45CA">
            <w:pPr>
              <w:spacing w:after="0" w:line="0" w:lineRule="atLeast"/>
              <w:jc w:val="righ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</w:tr>
      <w:tr w:rsidR="00DE45CA" w:rsidRPr="007567FF" w:rsidTr="00E96853">
        <w:trPr>
          <w:trHeight w:val="556"/>
        </w:trPr>
        <w:tc>
          <w:tcPr>
            <w:tcW w:w="959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b)</w:t>
            </w:r>
          </w:p>
        </w:tc>
        <w:tc>
          <w:tcPr>
            <w:tcW w:w="6804" w:type="dxa"/>
            <w:shd w:val="clear" w:color="auto" w:fill="auto"/>
          </w:tcPr>
          <w:p w:rsidR="00DE45CA" w:rsidRPr="007567FF" w:rsidRDefault="00DE45CA" w:rsidP="00DE45CA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Bậc của A(x) là: 4</w:t>
            </w:r>
          </w:p>
          <w:p w:rsidR="00DE45CA" w:rsidRPr="007567FF" w:rsidRDefault="00DE45CA" w:rsidP="00DE45CA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Hệ số cao nhất: 3; hệ số tự do: </w:t>
            </w:r>
            <w:r w:rsidRPr="007567FF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071" type="#_x0000_t75" style="width:10.8pt;height:8.4pt" o:ole="">
                  <v:imagedata r:id="rId94" o:title=""/>
                </v:shape>
                <o:OLEObject Type="Embed" ProgID="Equation.DSMT4" ShapeID="_x0000_i1071" DrawAspect="Content" ObjectID="_1742634033" r:id="rId95"/>
              </w:object>
            </w:r>
            <w:r w:rsidRPr="007567FF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2</w:t>
            </w:r>
          </w:p>
        </w:tc>
        <w:tc>
          <w:tcPr>
            <w:tcW w:w="1080" w:type="dxa"/>
            <w:shd w:val="clear" w:color="auto" w:fill="auto"/>
          </w:tcPr>
          <w:p w:rsidR="00DE45CA" w:rsidRPr="007567FF" w:rsidRDefault="00DE45CA" w:rsidP="00DE45CA">
            <w:pPr>
              <w:spacing w:after="0" w:line="0" w:lineRule="atLeast"/>
              <w:jc w:val="righ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0,25</w:t>
            </w:r>
          </w:p>
          <w:p w:rsidR="00DE45CA" w:rsidRPr="007567FF" w:rsidRDefault="00DE45CA" w:rsidP="00DE45CA">
            <w:pPr>
              <w:spacing w:after="0" w:line="0" w:lineRule="atLeast"/>
              <w:jc w:val="righ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DE45CA" w:rsidRPr="007567FF" w:rsidTr="00E96853">
        <w:tc>
          <w:tcPr>
            <w:tcW w:w="959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c)</w:t>
            </w:r>
          </w:p>
        </w:tc>
        <w:tc>
          <w:tcPr>
            <w:tcW w:w="6804" w:type="dxa"/>
            <w:shd w:val="clear" w:color="auto" w:fill="auto"/>
          </w:tcPr>
          <w:p w:rsidR="00DE45CA" w:rsidRPr="007567FF" w:rsidRDefault="00DE45CA" w:rsidP="00DE45CA">
            <w:pPr>
              <w:spacing w:after="0" w:line="0" w:lineRule="atLeast"/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</w:pPr>
            <w:r w:rsidRPr="007567F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>A(</w:t>
            </w:r>
            <w:r w:rsidRPr="007567FF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072" type="#_x0000_t75" style="width:10.8pt;height:8.4pt" o:ole="">
                  <v:imagedata r:id="rId94" o:title=""/>
                </v:shape>
                <o:OLEObject Type="Embed" ProgID="Equation.DSMT4" ShapeID="_x0000_i1072" DrawAspect="Content" ObjectID="_1742634034" r:id="rId96"/>
              </w:object>
            </w:r>
            <w:r w:rsidRPr="007567FF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</w:t>
            </w:r>
            <w:r w:rsidRPr="007567F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>)</w:t>
            </w:r>
            <w:r w:rsidRPr="007567F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=</w:t>
            </w:r>
            <w:r w:rsidRPr="007567F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 xml:space="preserve"> 0; A(0)</w:t>
            </w:r>
            <w:r w:rsidRPr="007567F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=</w:t>
            </w:r>
            <w:r w:rsidRPr="007567F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7567FF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073" type="#_x0000_t75" style="width:10.8pt;height:8.4pt" o:ole="">
                  <v:imagedata r:id="rId94" o:title=""/>
                </v:shape>
                <o:OLEObject Type="Embed" ProgID="Equation.DSMT4" ShapeID="_x0000_i1073" DrawAspect="Content" ObjectID="_1742634035" r:id="rId97"/>
              </w:object>
            </w:r>
            <w:r w:rsidRPr="007567FF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2</w:t>
            </w:r>
            <w:r w:rsidRPr="007567F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7567F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>; A(2)</w:t>
            </w:r>
            <w:r w:rsidRPr="007567F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 xml:space="preserve"> =</w:t>
            </w:r>
            <w:r w:rsidRPr="007567F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vi-VN"/>
              </w:rPr>
              <w:t xml:space="preserve"> 48</w:t>
            </w:r>
          </w:p>
          <w:p w:rsidR="00DE45CA" w:rsidRPr="007567FF" w:rsidRDefault="003B6CBC" w:rsidP="003B6CBC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-1</w:t>
            </w:r>
            <w:r w:rsidR="00DE45CA" w:rsidRPr="007567FF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là nghiệm của đa thức A(x)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jc w:val="righ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0,25</w:t>
            </w:r>
          </w:p>
          <w:p w:rsidR="00DE45CA" w:rsidRPr="007567FF" w:rsidRDefault="00DE45CA" w:rsidP="00DE45CA">
            <w:pPr>
              <w:spacing w:after="0" w:line="0" w:lineRule="atLeast"/>
              <w:jc w:val="righ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DE45CA" w:rsidRPr="007567FF" w:rsidTr="00E96853">
        <w:tc>
          <w:tcPr>
            <w:tcW w:w="959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6804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080" w:type="dxa"/>
            <w:shd w:val="clear" w:color="auto" w:fill="auto"/>
          </w:tcPr>
          <w:p w:rsidR="00DE45CA" w:rsidRPr="007567FF" w:rsidRDefault="00DE45CA" w:rsidP="00DE45CA">
            <w:pPr>
              <w:spacing w:after="0" w:line="0" w:lineRule="atLeast"/>
              <w:jc w:val="right"/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</w:rPr>
              <w:t>3,0</w:t>
            </w:r>
          </w:p>
        </w:tc>
      </w:tr>
      <w:tr w:rsidR="00DE45CA" w:rsidRPr="007567FF" w:rsidTr="00E96853">
        <w:tc>
          <w:tcPr>
            <w:tcW w:w="959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6804" w:type="dxa"/>
            <w:shd w:val="clear" w:color="auto" w:fill="auto"/>
          </w:tcPr>
          <w:p w:rsidR="003B6CBC" w:rsidRDefault="0048598C" w:rsidP="00DE45CA">
            <w:pPr>
              <w:spacing w:after="0"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2D9A429B" wp14:editId="73A23339">
                  <wp:extent cx="1630680" cy="2236523"/>
                  <wp:effectExtent l="0" t="0" r="762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3424" cy="22540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E45CA" w:rsidRPr="007567FF" w:rsidRDefault="00DE45CA" w:rsidP="00DE45CA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ẽ hình + viết GT-KL</w:t>
            </w:r>
          </w:p>
        </w:tc>
        <w:tc>
          <w:tcPr>
            <w:tcW w:w="1080" w:type="dxa"/>
            <w:shd w:val="clear" w:color="auto" w:fill="auto"/>
          </w:tcPr>
          <w:p w:rsidR="003B6CBC" w:rsidRDefault="003B6CBC" w:rsidP="003B6CBC">
            <w:pPr>
              <w:spacing w:after="0" w:line="0" w:lineRule="atLeast"/>
              <w:jc w:val="righ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:rsidR="00DE45CA" w:rsidRPr="007567FF" w:rsidRDefault="00DE45CA" w:rsidP="003B6CBC">
            <w:pPr>
              <w:spacing w:after="0" w:line="0" w:lineRule="atLeast"/>
              <w:jc w:val="righ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0,5</w:t>
            </w:r>
          </w:p>
        </w:tc>
      </w:tr>
      <w:tr w:rsidR="00DE45CA" w:rsidRPr="007567FF" w:rsidTr="00E96853">
        <w:tc>
          <w:tcPr>
            <w:tcW w:w="959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a)</w:t>
            </w:r>
          </w:p>
        </w:tc>
        <w:tc>
          <w:tcPr>
            <w:tcW w:w="6804" w:type="dxa"/>
            <w:shd w:val="clear" w:color="auto" w:fill="auto"/>
          </w:tcPr>
          <w:p w:rsidR="00DE45CA" w:rsidRPr="007567FF" w:rsidRDefault="003327B6" w:rsidP="00DE45CA">
            <w:pPr>
              <w:spacing w:after="0"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680" w:dyaOrig="279">
                <v:shape id="_x0000_i1075" type="#_x0000_t75" style="width:83.4pt;height:13.2pt" o:ole="">
                  <v:imagedata r:id="rId83" o:title=""/>
                </v:shape>
                <o:OLEObject Type="Embed" ProgID="Equation.DSMT4" ShapeID="_x0000_i1075" DrawAspect="Content" ObjectID="_1742634036" r:id="rId9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cạnh huyền – góc nhọn)</w:t>
            </w:r>
          </w:p>
        </w:tc>
        <w:tc>
          <w:tcPr>
            <w:tcW w:w="1080" w:type="dxa"/>
            <w:shd w:val="clear" w:color="auto" w:fill="auto"/>
          </w:tcPr>
          <w:p w:rsidR="00DE45CA" w:rsidRPr="007567FF" w:rsidRDefault="00DE45CA" w:rsidP="00DE45CA">
            <w:pPr>
              <w:spacing w:after="0" w:line="0" w:lineRule="atLeast"/>
              <w:jc w:val="righ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</w:tr>
      <w:tr w:rsidR="00DE45CA" w:rsidRPr="007567FF" w:rsidTr="00E96853">
        <w:tc>
          <w:tcPr>
            <w:tcW w:w="959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b)</w:t>
            </w:r>
          </w:p>
        </w:tc>
        <w:tc>
          <w:tcPr>
            <w:tcW w:w="6804" w:type="dxa"/>
            <w:shd w:val="clear" w:color="auto" w:fill="auto"/>
          </w:tcPr>
          <w:p w:rsidR="00605DC2" w:rsidRDefault="00605DC2" w:rsidP="00605DC2">
            <w:pPr>
              <w:spacing w:after="0" w:line="0" w:lineRule="atLeas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hứng minh ED = EI, DB =BI</w:t>
            </w:r>
          </w:p>
          <w:p w:rsidR="00DE45CA" w:rsidRPr="00605DC2" w:rsidRDefault="00605DC2" w:rsidP="00605DC2">
            <w:pPr>
              <w:pStyle w:val="ListParagraph"/>
              <w:numPr>
                <w:ilvl w:val="0"/>
                <w:numId w:val="4"/>
              </w:numPr>
              <w:spacing w:after="0" w:line="0" w:lineRule="atLeas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>EB là đường trung trực của đoạn thẳng DI</w:t>
            </w:r>
          </w:p>
        </w:tc>
        <w:tc>
          <w:tcPr>
            <w:tcW w:w="1080" w:type="dxa"/>
            <w:shd w:val="clear" w:color="auto" w:fill="auto"/>
          </w:tcPr>
          <w:p w:rsidR="00DE45CA" w:rsidRPr="007567FF" w:rsidRDefault="00DE45CA" w:rsidP="00DE45CA">
            <w:pPr>
              <w:spacing w:after="0" w:line="0" w:lineRule="atLeast"/>
              <w:jc w:val="righ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0,25</w:t>
            </w:r>
          </w:p>
          <w:p w:rsidR="00DE45CA" w:rsidRPr="007567FF" w:rsidRDefault="00DE45CA" w:rsidP="00DE45CA">
            <w:pPr>
              <w:spacing w:after="0" w:line="0" w:lineRule="atLeast"/>
              <w:jc w:val="righ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DE45CA" w:rsidRPr="007567FF" w:rsidTr="00E96853">
        <w:tc>
          <w:tcPr>
            <w:tcW w:w="959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c)</w:t>
            </w:r>
          </w:p>
        </w:tc>
        <w:tc>
          <w:tcPr>
            <w:tcW w:w="6804" w:type="dxa"/>
            <w:shd w:val="clear" w:color="auto" w:fill="auto"/>
          </w:tcPr>
          <w:p w:rsidR="00605DC2" w:rsidRDefault="00605DC2" w:rsidP="00605DC2">
            <w:pPr>
              <w:spacing w:after="0"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pl-PL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hứng minh: DB = BI, BF &gt; BI</w:t>
            </w:r>
          </w:p>
          <w:p w:rsidR="00605DC2" w:rsidRPr="00605DC2" w:rsidRDefault="00605DC2" w:rsidP="00605DC2">
            <w:pPr>
              <w:pStyle w:val="ListParagraph"/>
              <w:numPr>
                <w:ilvl w:val="0"/>
                <w:numId w:val="4"/>
              </w:numPr>
              <w:spacing w:after="0" w:line="0" w:lineRule="atLeast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  <w:r w:rsidRPr="00605DC2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pl-PL"/>
              </w:rPr>
              <w:t>DB &lt; BF</w:t>
            </w:r>
          </w:p>
        </w:tc>
        <w:tc>
          <w:tcPr>
            <w:tcW w:w="1080" w:type="dxa"/>
            <w:shd w:val="clear" w:color="auto" w:fill="auto"/>
          </w:tcPr>
          <w:p w:rsidR="00DE45CA" w:rsidRPr="007567FF" w:rsidRDefault="00DE45CA" w:rsidP="00DE45CA">
            <w:pPr>
              <w:spacing w:after="0" w:line="0" w:lineRule="atLeast"/>
              <w:jc w:val="righ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0,25</w:t>
            </w:r>
          </w:p>
          <w:p w:rsidR="00DE45CA" w:rsidRPr="007567FF" w:rsidRDefault="003B6CBC" w:rsidP="003B6CBC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    </w:t>
            </w:r>
            <w:r w:rsidR="00DE45CA"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DE45CA" w:rsidRPr="007567FF" w:rsidTr="00E96853">
        <w:tc>
          <w:tcPr>
            <w:tcW w:w="959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d)</w:t>
            </w:r>
          </w:p>
        </w:tc>
        <w:tc>
          <w:tcPr>
            <w:tcW w:w="6804" w:type="dxa"/>
            <w:shd w:val="clear" w:color="auto" w:fill="auto"/>
          </w:tcPr>
          <w:p w:rsidR="00C1684F" w:rsidRDefault="00C1684F" w:rsidP="002E5B68">
            <w:pPr>
              <w:spacing w:after="0"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  <w:r w:rsidR="002E5B68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hứng minh EK là tia phân giác của góc 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HEF</w:t>
            </w:r>
          </w:p>
          <w:p w:rsidR="00DE45CA" w:rsidRPr="003B6CBC" w:rsidRDefault="00C1684F" w:rsidP="003B6CBC">
            <w:pPr>
              <w:pStyle w:val="ListParagraph"/>
              <w:numPr>
                <w:ilvl w:val="0"/>
                <w:numId w:val="4"/>
              </w:numPr>
              <w:spacing w:after="0" w:line="0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B6CB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E, B, K thẳng hàng.</w:t>
            </w:r>
          </w:p>
        </w:tc>
        <w:tc>
          <w:tcPr>
            <w:tcW w:w="1080" w:type="dxa"/>
            <w:shd w:val="clear" w:color="auto" w:fill="auto"/>
          </w:tcPr>
          <w:p w:rsidR="00DE45CA" w:rsidRPr="007567FF" w:rsidRDefault="00DE45CA" w:rsidP="00DE45CA">
            <w:pPr>
              <w:spacing w:after="0" w:line="0" w:lineRule="atLeast"/>
              <w:jc w:val="righ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0,25</w:t>
            </w:r>
          </w:p>
          <w:p w:rsidR="00DE45CA" w:rsidRPr="007567FF" w:rsidRDefault="00DE45CA" w:rsidP="00DE45CA">
            <w:pPr>
              <w:spacing w:after="0" w:line="0" w:lineRule="atLeast"/>
              <w:jc w:val="righ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0,25</w:t>
            </w:r>
          </w:p>
        </w:tc>
      </w:tr>
      <w:tr w:rsidR="00DE45CA" w:rsidRPr="007567FF" w:rsidTr="00E96853">
        <w:tc>
          <w:tcPr>
            <w:tcW w:w="959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DE45CA" w:rsidRPr="007567FF" w:rsidRDefault="00DE45CA" w:rsidP="00DE45CA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6804" w:type="dxa"/>
            <w:shd w:val="clear" w:color="auto" w:fill="auto"/>
            <w:vAlign w:val="center"/>
          </w:tcPr>
          <w:p w:rsidR="003B5F7E" w:rsidRDefault="003B5F7E" w:rsidP="00DE45CA">
            <w:pPr>
              <w:spacing w:after="0" w:line="0" w:lineRule="atLeas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Ta có:</w:t>
            </w:r>
            <w:r w:rsidRPr="004B6DB9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4B6DB9">
              <w:rPr>
                <w:rFonts w:ascii="Times New Roman" w:eastAsia="Times New Roman" w:hAnsi="Times New Roman" w:cs="Times New Roman"/>
                <w:position w:val="-16"/>
                <w:sz w:val="28"/>
                <w:szCs w:val="28"/>
              </w:rPr>
              <w:object w:dxaOrig="4320" w:dyaOrig="440">
                <v:shape id="_x0000_i1081" type="#_x0000_t75" style="width:3in;height:21.6pt" o:ole="">
                  <v:imagedata r:id="rId85" o:title=""/>
                </v:shape>
                <o:OLEObject Type="Embed" ProgID="Equation.DSMT4" ShapeID="_x0000_i1081" DrawAspect="Content" ObjectID="_1742634037" r:id="rId100"/>
              </w:object>
            </w:r>
          </w:p>
          <w:p w:rsidR="003B5F7E" w:rsidRDefault="003B5F7E" w:rsidP="00DE45CA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 w:rsidRPr="003B5F7E">
              <w:rPr>
                <w:rFonts w:ascii="Times New Roman" w:eastAsia="Times New Roman" w:hAnsi="Times New Roman" w:cs="Times New Roman"/>
                <w:color w:val="000000" w:themeColor="text1"/>
                <w:position w:val="-16"/>
                <w:sz w:val="28"/>
                <w:szCs w:val="28"/>
              </w:rPr>
              <w:object w:dxaOrig="2260" w:dyaOrig="440">
                <v:shape id="_x0000_i1082" type="#_x0000_t75" style="width:112.8pt;height:22.2pt" o:ole="">
                  <v:imagedata r:id="rId101" o:title=""/>
                </v:shape>
                <o:OLEObject Type="Embed" ProgID="Equation.DSMT4" ShapeID="_x0000_i1082" DrawAspect="Content" ObjectID="_1742634038" r:id="rId102"/>
              </w:object>
            </w:r>
          </w:p>
          <w:p w:rsidR="003B5F7E" w:rsidRDefault="003B5F7E" w:rsidP="00DE45CA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Vì </w:t>
            </w:r>
            <w:r w:rsidRPr="003B5F7E">
              <w:rPr>
                <w:rFonts w:ascii="Times New Roman" w:eastAsia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1060" w:dyaOrig="320">
                <v:shape id="_x0000_i1083" type="#_x0000_t75" style="width:53.4pt;height:16.2pt" o:ole="">
                  <v:imagedata r:id="rId103" o:title=""/>
                </v:shape>
                <o:OLEObject Type="Embed" ProgID="Equation.DSMT4" ShapeID="_x0000_i1083" DrawAspect="Content" ObjectID="_1742634039" r:id="rId104"/>
              </w:object>
            </w:r>
            <w:r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với mọi x</w:t>
            </w:r>
            <w:bookmarkStart w:id="0" w:name="_GoBack"/>
            <w:bookmarkEnd w:id="0"/>
          </w:p>
          <w:p w:rsidR="003B5F7E" w:rsidRDefault="003B5F7E" w:rsidP="00DE45CA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Do đó </w:t>
            </w:r>
            <w:r w:rsidR="00BE1153" w:rsidRPr="00BE1153">
              <w:rPr>
                <w:rFonts w:ascii="Times New Roman" w:eastAsia="Times New Roman" w:hAnsi="Times New Roman" w:cs="Times New Roman"/>
                <w:color w:val="000000" w:themeColor="text1"/>
                <w:position w:val="-14"/>
                <w:sz w:val="28"/>
                <w:szCs w:val="28"/>
              </w:rPr>
              <w:object w:dxaOrig="2380" w:dyaOrig="400">
                <v:shape id="_x0000_i1084" type="#_x0000_t75" style="width:119.4pt;height:19.8pt" o:ole="">
                  <v:imagedata r:id="rId105" o:title=""/>
                </v:shape>
                <o:OLEObject Type="Embed" ProgID="Equation.DSMT4" ShapeID="_x0000_i1084" DrawAspect="Content" ObjectID="_1742634040" r:id="rId106"/>
              </w:object>
            </w:r>
            <w:r w:rsidR="00BE1153"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 xml:space="preserve"> và x là số thực tùy ý.</w:t>
            </w:r>
          </w:p>
          <w:p w:rsidR="00BE1153" w:rsidRPr="003B5F7E" w:rsidRDefault="00BE1153" w:rsidP="00DE45CA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(Học sinh làm cách khác đúng cho điểm tương đương)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BE1153" w:rsidRDefault="00BE1153" w:rsidP="006A74FC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:rsidR="00BE1153" w:rsidRDefault="00BE1153" w:rsidP="006A74FC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:rsidR="00DE45CA" w:rsidRDefault="00BE1153" w:rsidP="006A74FC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0,25</w:t>
            </w:r>
          </w:p>
          <w:p w:rsidR="00BE1153" w:rsidRDefault="00BE1153" w:rsidP="006A74FC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:rsidR="00BE1153" w:rsidRDefault="00BE1153" w:rsidP="006A74FC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:rsidR="00BE1153" w:rsidRPr="006A5349" w:rsidRDefault="00BE1153" w:rsidP="006A74FC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8"/>
                <w:szCs w:val="28"/>
              </w:rPr>
              <w:t>0,25</w:t>
            </w:r>
          </w:p>
        </w:tc>
      </w:tr>
    </w:tbl>
    <w:p w:rsidR="00DE45CA" w:rsidRPr="007567FF" w:rsidRDefault="00DE45CA" w:rsidP="00DE45CA">
      <w:pPr>
        <w:spacing w:after="0" w:line="0" w:lineRule="atLeast"/>
        <w:ind w:left="1080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  <w:lang w:val="vi-VN"/>
        </w:rPr>
      </w:pPr>
    </w:p>
    <w:p w:rsidR="00DE45CA" w:rsidRPr="007567FF" w:rsidRDefault="00DE45CA" w:rsidP="00DE45CA">
      <w:pPr>
        <w:spacing w:after="0" w:line="0" w:lineRule="atLeast"/>
        <w:ind w:left="108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</w:p>
    <w:tbl>
      <w:tblPr>
        <w:tblW w:w="10921" w:type="dxa"/>
        <w:tblInd w:w="-709" w:type="dxa"/>
        <w:tblLayout w:type="fixed"/>
        <w:tblLook w:val="0000" w:firstRow="0" w:lastRow="0" w:firstColumn="0" w:lastColumn="0" w:noHBand="0" w:noVBand="0"/>
      </w:tblPr>
      <w:tblGrid>
        <w:gridCol w:w="2694"/>
        <w:gridCol w:w="2604"/>
        <w:gridCol w:w="2725"/>
        <w:gridCol w:w="2898"/>
      </w:tblGrid>
      <w:tr w:rsidR="00DE45CA" w:rsidRPr="007567FF" w:rsidTr="00E96853">
        <w:tc>
          <w:tcPr>
            <w:tcW w:w="2694" w:type="dxa"/>
          </w:tcPr>
          <w:p w:rsidR="00DE45CA" w:rsidRPr="007567FF" w:rsidRDefault="00DE45CA" w:rsidP="00DE45CA">
            <w:pPr>
              <w:spacing w:after="0" w:line="0" w:lineRule="atLeast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7567FF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BGH DUYỆT</w:t>
            </w:r>
          </w:p>
          <w:p w:rsidR="00DE45CA" w:rsidRPr="007567FF" w:rsidRDefault="00DE45CA" w:rsidP="00DE45CA">
            <w:pPr>
              <w:spacing w:after="0" w:line="0" w:lineRule="atLeast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</w:p>
          <w:p w:rsidR="00DE45CA" w:rsidRPr="007567FF" w:rsidRDefault="00DE45CA" w:rsidP="00DE45CA">
            <w:pPr>
              <w:spacing w:after="0" w:line="0" w:lineRule="atLeast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</w:p>
          <w:p w:rsidR="00DE45CA" w:rsidRPr="007567FF" w:rsidRDefault="00DE45CA" w:rsidP="00DE45CA">
            <w:pPr>
              <w:spacing w:after="0" w:line="0" w:lineRule="atLeast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</w:p>
          <w:p w:rsidR="00DE45CA" w:rsidRPr="007567FF" w:rsidRDefault="00DE45CA" w:rsidP="00DE45CA">
            <w:pPr>
              <w:spacing w:after="0" w:line="0" w:lineRule="atLeast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</w:p>
          <w:p w:rsidR="00DE45CA" w:rsidRPr="007567FF" w:rsidRDefault="00DE45CA" w:rsidP="00DE45CA">
            <w:pPr>
              <w:spacing w:after="0" w:line="0" w:lineRule="atLeast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Lưu Thị Miên</w:t>
            </w:r>
          </w:p>
          <w:p w:rsidR="00DE45CA" w:rsidRPr="007567FF" w:rsidRDefault="00DE45CA" w:rsidP="00DE45CA">
            <w:pPr>
              <w:spacing w:after="0" w:line="0" w:lineRule="atLeast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2604" w:type="dxa"/>
          </w:tcPr>
          <w:p w:rsidR="00DE45CA" w:rsidRPr="007567FF" w:rsidRDefault="00DE45CA" w:rsidP="00DE45CA">
            <w:pPr>
              <w:spacing w:after="0" w:line="0" w:lineRule="atLeast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7567FF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7567FF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TỔ</w:t>
            </w:r>
            <w:r w:rsidRPr="007567FF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 TRƯỞNG</w:t>
            </w:r>
          </w:p>
          <w:p w:rsidR="00DE45CA" w:rsidRPr="007567FF" w:rsidRDefault="00DE45CA" w:rsidP="00DE45CA">
            <w:pPr>
              <w:spacing w:after="0" w:line="0" w:lineRule="atLeast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</w:p>
          <w:p w:rsidR="00DE45CA" w:rsidRPr="007567FF" w:rsidRDefault="00DE45CA" w:rsidP="00DE45CA">
            <w:pPr>
              <w:spacing w:after="0" w:line="0" w:lineRule="atLeast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</w:p>
          <w:p w:rsidR="00DE45CA" w:rsidRPr="007567FF" w:rsidRDefault="00DE45CA" w:rsidP="00DE45CA">
            <w:pPr>
              <w:spacing w:after="0" w:line="0" w:lineRule="atLeast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</w:p>
          <w:p w:rsidR="00DE45CA" w:rsidRPr="007567FF" w:rsidRDefault="00DE45CA" w:rsidP="00DE45CA">
            <w:pPr>
              <w:spacing w:after="0" w:line="0" w:lineRule="atLeast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</w:p>
          <w:p w:rsidR="00DE45CA" w:rsidRPr="007567FF" w:rsidRDefault="00DE45CA" w:rsidP="00DE45CA">
            <w:pPr>
              <w:spacing w:after="0" w:line="0" w:lineRule="atLeast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Đào T Thanh Loan</w:t>
            </w:r>
          </w:p>
        </w:tc>
        <w:tc>
          <w:tcPr>
            <w:tcW w:w="2725" w:type="dxa"/>
          </w:tcPr>
          <w:p w:rsidR="00DE45CA" w:rsidRPr="007567FF" w:rsidRDefault="00DE45CA" w:rsidP="00DE45CA">
            <w:pPr>
              <w:spacing w:after="0" w:line="0" w:lineRule="atLeast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7567FF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NHÓM TRƯỞNG</w:t>
            </w:r>
          </w:p>
          <w:p w:rsidR="00DE45CA" w:rsidRPr="007567FF" w:rsidRDefault="00DE45CA" w:rsidP="00DE45CA">
            <w:pPr>
              <w:spacing w:after="0" w:line="0" w:lineRule="atLeast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</w:p>
          <w:p w:rsidR="00DE45CA" w:rsidRPr="007567FF" w:rsidRDefault="00DE45CA" w:rsidP="00DE45CA">
            <w:pPr>
              <w:spacing w:after="0" w:line="0" w:lineRule="atLeast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</w:p>
          <w:p w:rsidR="00DE45CA" w:rsidRPr="007567FF" w:rsidRDefault="00DE45CA" w:rsidP="00DE45CA">
            <w:pPr>
              <w:spacing w:after="0" w:line="0" w:lineRule="atLeast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</w:p>
          <w:p w:rsidR="00DE45CA" w:rsidRPr="007567FF" w:rsidRDefault="00DE45CA" w:rsidP="00DE45CA">
            <w:pPr>
              <w:spacing w:after="0" w:line="0" w:lineRule="atLeast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</w:p>
          <w:p w:rsidR="00DE45CA" w:rsidRPr="007567FF" w:rsidRDefault="00DE45CA" w:rsidP="00DE45CA">
            <w:pPr>
              <w:spacing w:after="0" w:line="0" w:lineRule="atLeast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Nguyễn Thị Phương</w:t>
            </w:r>
          </w:p>
        </w:tc>
        <w:tc>
          <w:tcPr>
            <w:tcW w:w="2898" w:type="dxa"/>
          </w:tcPr>
          <w:p w:rsidR="00DE45CA" w:rsidRPr="007567FF" w:rsidRDefault="00DE45CA" w:rsidP="00DE45CA">
            <w:pPr>
              <w:spacing w:after="0" w:line="0" w:lineRule="atLeast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7567FF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NGƯỜI RA ĐỀ</w:t>
            </w:r>
          </w:p>
          <w:p w:rsidR="00DE45CA" w:rsidRPr="007567FF" w:rsidRDefault="00DE45CA" w:rsidP="00DE45CA">
            <w:pPr>
              <w:spacing w:after="0" w:line="0" w:lineRule="atLeast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</w:p>
          <w:p w:rsidR="00DE45CA" w:rsidRPr="007567FF" w:rsidRDefault="00DE45CA" w:rsidP="00DE45CA">
            <w:pPr>
              <w:spacing w:after="0" w:line="0" w:lineRule="atLeast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</w:p>
          <w:p w:rsidR="00DE45CA" w:rsidRPr="007567FF" w:rsidRDefault="00DE45CA" w:rsidP="00DE45CA">
            <w:pPr>
              <w:spacing w:after="0" w:line="0" w:lineRule="atLeast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</w:p>
          <w:p w:rsidR="00DE45CA" w:rsidRPr="007567FF" w:rsidRDefault="00DE45CA" w:rsidP="00DE45CA">
            <w:pPr>
              <w:spacing w:after="0" w:line="0" w:lineRule="atLeast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</w:p>
          <w:p w:rsidR="00DE45CA" w:rsidRPr="007567FF" w:rsidRDefault="00DE45CA" w:rsidP="00DE45CA">
            <w:pPr>
              <w:spacing w:after="0" w:line="0" w:lineRule="atLeast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7567FF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Nguyễn Thùy Linh</w:t>
            </w:r>
          </w:p>
        </w:tc>
      </w:tr>
    </w:tbl>
    <w:p w:rsidR="00DE45CA" w:rsidRPr="007567FF" w:rsidRDefault="00DE45CA" w:rsidP="00DE45CA">
      <w:pPr>
        <w:spacing w:after="0" w:line="0" w:lineRule="atLeast"/>
        <w:rPr>
          <w:rFonts w:ascii="Times New Roman" w:hAnsi="Times New Roman" w:cs="Times New Roman"/>
          <w:sz w:val="28"/>
          <w:szCs w:val="28"/>
        </w:rPr>
      </w:pPr>
    </w:p>
    <w:p w:rsidR="00F022A8" w:rsidRPr="007567FF" w:rsidRDefault="00F022A8" w:rsidP="00DE45CA">
      <w:pPr>
        <w:spacing w:after="0" w:line="0" w:lineRule="atLeast"/>
        <w:ind w:left="48" w:right="48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</w:p>
    <w:p w:rsidR="00EC0E3D" w:rsidRPr="007567FF" w:rsidRDefault="00605DC2" w:rsidP="00DE45CA">
      <w:pPr>
        <w:spacing w:after="0" w:line="0" w:lineRule="atLeas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sectPr w:rsidR="00EC0E3D" w:rsidRPr="007567FF" w:rsidSect="00E05ECE">
      <w:pgSz w:w="12240" w:h="15840"/>
      <w:pgMar w:top="426" w:right="758" w:bottom="28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5D93EF5"/>
    <w:multiLevelType w:val="multilevel"/>
    <w:tmpl w:val="74041CC0"/>
    <w:lvl w:ilvl="0">
      <w:start w:val="1"/>
      <w:numFmt w:val="decimal"/>
      <w:lvlText w:val="Câu %1."/>
      <w:lvlJc w:val="left"/>
      <w:pPr>
        <w:tabs>
          <w:tab w:val="num" w:pos="992"/>
        </w:tabs>
        <w:ind w:left="964" w:hanging="964"/>
      </w:pPr>
      <w:rPr>
        <w:rFonts w:ascii="Times New Roman" w:hAnsi="Times New Roman" w:hint="default"/>
        <w:b/>
        <w:i w:val="0"/>
        <w:color w:val="0000FF"/>
        <w:sz w:val="24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" w15:restartNumberingAfterBreak="0">
    <w:nsid w:val="41CD086E"/>
    <w:multiLevelType w:val="hybridMultilevel"/>
    <w:tmpl w:val="C66C9EC0"/>
    <w:lvl w:ilvl="0" w:tplc="07CA0C72">
      <w:start w:val="3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BBA6B84"/>
    <w:multiLevelType w:val="hybridMultilevel"/>
    <w:tmpl w:val="61243EC0"/>
    <w:lvl w:ilvl="0" w:tplc="7FA6855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5F64B2BD"/>
    <w:multiLevelType w:val="singleLevel"/>
    <w:tmpl w:val="5F64B2BD"/>
    <w:lvl w:ilvl="0">
      <w:start w:val="1"/>
      <w:numFmt w:val="lowerLetter"/>
      <w:suff w:val="space"/>
      <w:lvlText w:val="%1)"/>
      <w:lvlJc w:val="left"/>
    </w:lvl>
  </w:abstractNum>
  <w:abstractNum w:abstractNumId="4" w15:restartNumberingAfterBreak="0">
    <w:nsid w:val="66713EAF"/>
    <w:multiLevelType w:val="hybridMultilevel"/>
    <w:tmpl w:val="893E86F2"/>
    <w:lvl w:ilvl="0" w:tplc="18F250C2">
      <w:start w:val="4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B08D9"/>
    <w:rsid w:val="000D011A"/>
    <w:rsid w:val="000D4DFB"/>
    <w:rsid w:val="0011618B"/>
    <w:rsid w:val="0015522E"/>
    <w:rsid w:val="00197EB2"/>
    <w:rsid w:val="0027543C"/>
    <w:rsid w:val="0027606F"/>
    <w:rsid w:val="002915B4"/>
    <w:rsid w:val="00295B24"/>
    <w:rsid w:val="002975E5"/>
    <w:rsid w:val="002E5B68"/>
    <w:rsid w:val="00302FEE"/>
    <w:rsid w:val="003327B6"/>
    <w:rsid w:val="00343D26"/>
    <w:rsid w:val="00360B41"/>
    <w:rsid w:val="003A5A27"/>
    <w:rsid w:val="003A7204"/>
    <w:rsid w:val="003B5F7E"/>
    <w:rsid w:val="003B65CB"/>
    <w:rsid w:val="003B6CBC"/>
    <w:rsid w:val="004031F8"/>
    <w:rsid w:val="00432E7D"/>
    <w:rsid w:val="00436A8F"/>
    <w:rsid w:val="004756FB"/>
    <w:rsid w:val="0048598C"/>
    <w:rsid w:val="004A2601"/>
    <w:rsid w:val="004B4243"/>
    <w:rsid w:val="004B6DB9"/>
    <w:rsid w:val="004C7438"/>
    <w:rsid w:val="004D67EB"/>
    <w:rsid w:val="00521C57"/>
    <w:rsid w:val="00595A19"/>
    <w:rsid w:val="005A1402"/>
    <w:rsid w:val="00605DC2"/>
    <w:rsid w:val="00606FAA"/>
    <w:rsid w:val="006A0177"/>
    <w:rsid w:val="006A5349"/>
    <w:rsid w:val="006A74FC"/>
    <w:rsid w:val="006D0A25"/>
    <w:rsid w:val="00720A78"/>
    <w:rsid w:val="00725A20"/>
    <w:rsid w:val="00742CAD"/>
    <w:rsid w:val="007567FF"/>
    <w:rsid w:val="00844D8A"/>
    <w:rsid w:val="00873112"/>
    <w:rsid w:val="00896915"/>
    <w:rsid w:val="00901C68"/>
    <w:rsid w:val="0093327D"/>
    <w:rsid w:val="00933877"/>
    <w:rsid w:val="00960D9D"/>
    <w:rsid w:val="00960E16"/>
    <w:rsid w:val="00961D36"/>
    <w:rsid w:val="00985EC7"/>
    <w:rsid w:val="009B3314"/>
    <w:rsid w:val="009C5BF3"/>
    <w:rsid w:val="009E2011"/>
    <w:rsid w:val="009E4CBD"/>
    <w:rsid w:val="00A0759C"/>
    <w:rsid w:val="00A1183C"/>
    <w:rsid w:val="00A178AE"/>
    <w:rsid w:val="00A53B34"/>
    <w:rsid w:val="00AB363E"/>
    <w:rsid w:val="00B10F5D"/>
    <w:rsid w:val="00B206B1"/>
    <w:rsid w:val="00B309BF"/>
    <w:rsid w:val="00B43735"/>
    <w:rsid w:val="00BA154F"/>
    <w:rsid w:val="00BC070B"/>
    <w:rsid w:val="00BC754A"/>
    <w:rsid w:val="00BE1153"/>
    <w:rsid w:val="00C1684F"/>
    <w:rsid w:val="00C174AD"/>
    <w:rsid w:val="00C23ACD"/>
    <w:rsid w:val="00CB08D9"/>
    <w:rsid w:val="00CC515F"/>
    <w:rsid w:val="00CE5C49"/>
    <w:rsid w:val="00CE749E"/>
    <w:rsid w:val="00D0545E"/>
    <w:rsid w:val="00D7367B"/>
    <w:rsid w:val="00DE45CA"/>
    <w:rsid w:val="00E05ECE"/>
    <w:rsid w:val="00F022A8"/>
    <w:rsid w:val="00F529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22ED33"/>
  <w15:chartTrackingRefBased/>
  <w15:docId w15:val="{D30CF773-38C6-45BB-B647-D4B4432A5F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D7367B"/>
    <w:pPr>
      <w:keepNext/>
      <w:keepLines/>
      <w:widowControl w:val="0"/>
      <w:spacing w:before="40" w:after="0" w:line="240" w:lineRule="auto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  <w:kern w:val="2"/>
      <w:sz w:val="24"/>
      <w:szCs w:val="20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4Char">
    <w:name w:val="Heading 4 Char"/>
    <w:basedOn w:val="DefaultParagraphFont"/>
    <w:link w:val="Heading4"/>
    <w:uiPriority w:val="9"/>
    <w:rsid w:val="00D7367B"/>
    <w:rPr>
      <w:rFonts w:asciiTheme="majorHAnsi" w:eastAsiaTheme="majorEastAsia" w:hAnsiTheme="majorHAnsi" w:cstheme="majorBidi"/>
      <w:i/>
      <w:iCs/>
      <w:color w:val="2E74B5" w:themeColor="accent1" w:themeShade="BF"/>
      <w:kern w:val="2"/>
      <w:sz w:val="24"/>
      <w:szCs w:val="20"/>
      <w:lang w:eastAsia="zh-CN"/>
    </w:rPr>
  </w:style>
  <w:style w:type="paragraph" w:styleId="NormalWeb">
    <w:name w:val="Normal (Web)"/>
    <w:basedOn w:val="Normal"/>
    <w:uiPriority w:val="99"/>
    <w:unhideWhenUsed/>
    <w:rsid w:val="00F022A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F022A8"/>
    <w:rPr>
      <w:b/>
      <w:bCs/>
    </w:rPr>
  </w:style>
  <w:style w:type="paragraph" w:styleId="ListParagraph">
    <w:name w:val="List Paragraph"/>
    <w:basedOn w:val="Normal"/>
    <w:uiPriority w:val="34"/>
    <w:qFormat/>
    <w:rsid w:val="00295B24"/>
    <w:pPr>
      <w:ind w:left="720"/>
      <w:contextualSpacing/>
    </w:pPr>
  </w:style>
  <w:style w:type="table" w:styleId="TableGrid">
    <w:name w:val="Table Grid"/>
    <w:basedOn w:val="TableNormal"/>
    <w:uiPriority w:val="39"/>
    <w:rsid w:val="00295B2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136946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6" Type="http://schemas.openxmlformats.org/officeDocument/2006/relationships/image" Target="media/image7.wmf"/><Relationship Id="rId107" Type="http://schemas.openxmlformats.org/officeDocument/2006/relationships/fontTable" Target="fontTable.xml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51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6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08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e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3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5.png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9.bin"/><Relationship Id="rId101" Type="http://schemas.openxmlformats.org/officeDocument/2006/relationships/image" Target="media/image4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9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6.png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4</Pages>
  <Words>861</Words>
  <Characters>4911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Admin</cp:lastModifiedBy>
  <cp:revision>10</cp:revision>
  <dcterms:created xsi:type="dcterms:W3CDTF">2023-04-09T16:36:00Z</dcterms:created>
  <dcterms:modified xsi:type="dcterms:W3CDTF">2023-04-10T05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